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BEF7D82" w14:textId="76287A57" w:rsidR="00A21DE2" w:rsidRPr="0057622C" w:rsidRDefault="003C15B0" w:rsidP="00A21DE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FORM 3 END TERM - 20</w:t>
      </w:r>
      <w:r w:rsidR="00C71950">
        <w:rPr>
          <w:rFonts w:ascii="Times New Roman" w:hAnsi="Times New Roman" w:cs="Times New Roman"/>
          <w:b/>
        </w:rPr>
        <w:t>24</w:t>
      </w:r>
    </w:p>
    <w:p w14:paraId="7DAEA449" w14:textId="03904626" w:rsidR="00A21DE2" w:rsidRPr="0057622C" w:rsidRDefault="003C15B0" w:rsidP="00A21DE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JULY/AUGUST 20</w:t>
      </w:r>
      <w:r w:rsidR="00C71950">
        <w:rPr>
          <w:rFonts w:ascii="Times New Roman" w:hAnsi="Times New Roman" w:cs="Times New Roman"/>
          <w:b/>
        </w:rPr>
        <w:t>24</w:t>
      </w:r>
    </w:p>
    <w:p w14:paraId="2FE19056" w14:textId="77777777" w:rsidR="00A21DE2" w:rsidRDefault="00A21DE2" w:rsidP="00A21DE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21/2</w:t>
      </w:r>
    </w:p>
    <w:p w14:paraId="7B6B0AFB" w14:textId="50DFC4F8" w:rsidR="00A21DE2" w:rsidRPr="0057622C" w:rsidRDefault="00A21DE2" w:rsidP="00A21DE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MATHEMATICS PAPER 2</w:t>
      </w:r>
    </w:p>
    <w:p w14:paraId="549133EC" w14:textId="49F821FE" w:rsidR="00A21DE2" w:rsidRPr="00F3263F" w:rsidRDefault="00A21DE2" w:rsidP="002D17FB">
      <w:pPr>
        <w:tabs>
          <w:tab w:val="left" w:pos="790"/>
          <w:tab w:val="center" w:pos="5400"/>
        </w:tabs>
        <w:spacing w:line="240" w:lineRule="auto"/>
        <w:contextualSpacing/>
        <w:jc w:val="center"/>
        <w:rPr>
          <w:rFonts w:ascii="Times New Roman" w:hAnsi="Times New Roman" w:cs="Times New Roman"/>
          <w:b/>
          <w:sz w:val="24"/>
        </w:rPr>
      </w:pPr>
      <w:r w:rsidRPr="00F3263F">
        <w:rPr>
          <w:rFonts w:ascii="Times New Roman" w:hAnsi="Times New Roman" w:cs="Times New Roman"/>
          <w:b/>
          <w:sz w:val="24"/>
        </w:rPr>
        <w:t>MARKING SCHEME</w:t>
      </w:r>
    </w:p>
    <w:p w14:paraId="6181BE92" w14:textId="77777777" w:rsidR="00A21DE2" w:rsidRDefault="00A21DE2" w:rsidP="00A21DE2"/>
    <w:p w14:paraId="4978DF13" w14:textId="77777777" w:rsidR="00A21DE2" w:rsidRDefault="003C15B0" w:rsidP="00A21DE2"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43F5F72" wp14:editId="3E3DA0DC">
                <wp:simplePos x="0" y="0"/>
                <wp:positionH relativeFrom="column">
                  <wp:posOffset>-333375</wp:posOffset>
                </wp:positionH>
                <wp:positionV relativeFrom="paragraph">
                  <wp:posOffset>67310</wp:posOffset>
                </wp:positionV>
                <wp:extent cx="7105650" cy="7010400"/>
                <wp:effectExtent l="9525" t="9525" r="9525" b="9525"/>
                <wp:wrapNone/>
                <wp:docPr id="77" name="Group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05650" cy="7010400"/>
                          <a:chOff x="195" y="2775"/>
                          <a:chExt cx="11190" cy="11040"/>
                        </a:xfrm>
                      </wpg:grpSpPr>
                      <wps:wsp>
                        <wps:cNvPr id="79" name="AutoShape 2"/>
                        <wps:cNvCnPr>
                          <a:cxnSpLocks noChangeShapeType="1"/>
                        </wps:cNvCnPr>
                        <wps:spPr bwMode="auto">
                          <a:xfrm>
                            <a:off x="2400" y="3633"/>
                            <a:ext cx="28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3"/>
                        <wps:cNvCnPr>
                          <a:cxnSpLocks noChangeShapeType="1"/>
                        </wps:cNvCnPr>
                        <wps:spPr bwMode="auto">
                          <a:xfrm flipH="1">
                            <a:off x="3510" y="3063"/>
                            <a:ext cx="30" cy="36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2220" y="4679"/>
                            <a:ext cx="282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99"/>
                        <wps:cNvCnPr>
                          <a:cxnSpLocks noChangeShapeType="1"/>
                        </wps:cNvCnPr>
                        <wps:spPr bwMode="auto">
                          <a:xfrm>
                            <a:off x="195" y="2775"/>
                            <a:ext cx="111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AutoShape 100"/>
                        <wps:cNvCnPr>
                          <a:cxnSpLocks noChangeShapeType="1"/>
                        </wps:cNvCnPr>
                        <wps:spPr bwMode="auto">
                          <a:xfrm>
                            <a:off x="195" y="6870"/>
                            <a:ext cx="111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AutoShape 101"/>
                        <wps:cNvCnPr>
                          <a:cxnSpLocks noChangeShapeType="1"/>
                        </wps:cNvCnPr>
                        <wps:spPr bwMode="auto">
                          <a:xfrm>
                            <a:off x="195" y="11280"/>
                            <a:ext cx="111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AutoShape 102"/>
                        <wps:cNvCnPr>
                          <a:cxnSpLocks noChangeShapeType="1"/>
                        </wps:cNvCnPr>
                        <wps:spPr bwMode="auto">
                          <a:xfrm>
                            <a:off x="1110" y="2775"/>
                            <a:ext cx="1" cy="11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AutoShape 103"/>
                        <wps:cNvCnPr>
                          <a:cxnSpLocks noChangeShapeType="1"/>
                        </wps:cNvCnPr>
                        <wps:spPr bwMode="auto">
                          <a:xfrm>
                            <a:off x="435" y="2775"/>
                            <a:ext cx="1" cy="11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AutoShape 104"/>
                        <wps:cNvCnPr>
                          <a:cxnSpLocks noChangeShapeType="1"/>
                        </wps:cNvCnPr>
                        <wps:spPr bwMode="auto">
                          <a:xfrm>
                            <a:off x="195" y="13815"/>
                            <a:ext cx="111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AutoShape 105"/>
                        <wps:cNvCnPr>
                          <a:cxnSpLocks noChangeShapeType="1"/>
                        </wps:cNvCnPr>
                        <wps:spPr bwMode="auto">
                          <a:xfrm>
                            <a:off x="6885" y="2775"/>
                            <a:ext cx="1" cy="11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AutoShape 106"/>
                        <wps:cNvCnPr>
                          <a:cxnSpLocks noChangeShapeType="1"/>
                        </wps:cNvCnPr>
                        <wps:spPr bwMode="auto">
                          <a:xfrm>
                            <a:off x="7695" y="2775"/>
                            <a:ext cx="1" cy="11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AutoShape 107"/>
                        <wps:cNvCnPr>
                          <a:cxnSpLocks noChangeShapeType="1"/>
                        </wps:cNvCnPr>
                        <wps:spPr bwMode="auto">
                          <a:xfrm>
                            <a:off x="11384" y="2775"/>
                            <a:ext cx="1" cy="110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3B8F95" id="Group 108" o:spid="_x0000_s1026" style="position:absolute;margin-left:-26.25pt;margin-top:5.3pt;width:559.5pt;height:552pt;z-index:251671552" coordorigin="195,2775" coordsize="11190,11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" o:spid="_x0000_s1027" type="#_x0000_t32" style="position:absolute;left:2400;top:3633;width:289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"/>
                <v:shape id="AutoShape 3" o:spid="_x0000_s1028" type="#_x0000_t32" style="position:absolute;left:3510;top:3063;width:30;height:361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"/>
                <v:shape id="AutoShape 4" o:spid="_x0000_s1029" type="#_x0000_t32" style="position:absolute;left:2220;top:4679;width:28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"/>
                <v:shape id="AutoShape 99" o:spid="_x0000_s1030" type="#_x0000_t32" style="position:absolute;left:195;top:2775;width:111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"/>
                <v:shape id="AutoShape 100" o:spid="_x0000_s1031" type="#_x0000_t32" style="position:absolute;left:195;top:6870;width:111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"/>
                <v:shape id="AutoShape 101" o:spid="_x0000_s1032" type="#_x0000_t32" style="position:absolute;left:195;top:11280;width:111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"/>
                <v:shape id="AutoShape 102" o:spid="_x0000_s1033" type="#_x0000_t32" style="position:absolute;left:1110;top:2775;width:1;height:110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"/>
                <v:shape id="AutoShape 103" o:spid="_x0000_s1034" type="#_x0000_t32" style="position:absolute;left:435;top:2775;width:1;height:110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"/>
                <v:shape id="AutoShape 104" o:spid="_x0000_s1035" type="#_x0000_t32" style="position:absolute;left:195;top:13815;width:1119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"/>
                <v:shape id="AutoShape 105" o:spid="_x0000_s1036" type="#_x0000_t32" style="position:absolute;left:6885;top:2775;width:1;height:110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"/>
                <v:shape id="AutoShape 106" o:spid="_x0000_s1037" type="#_x0000_t32" style="position:absolute;left:7695;top:2775;width:1;height:110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"/>
                <v:shape id="AutoShape 107" o:spid="_x0000_s1038" type="#_x0000_t32" style="position:absolute;left:11384;top:2775;width:1;height:110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"/>
              </v:group>
            </w:pict>
          </mc:Fallback>
        </mc:AlternateContent>
      </w:r>
    </w:p>
    <w:p w14:paraId="3D12B54B" w14:textId="77777777" w:rsidR="00880706" w:rsidRDefault="00A21DE2" w:rsidP="00A21DE2">
      <w:r>
        <w:t xml:space="preserve">1. </w:t>
      </w:r>
      <w:r w:rsidR="00880706">
        <w:tab/>
      </w:r>
      <w:r>
        <w:t xml:space="preserve">                            </w:t>
      </w:r>
      <w:r w:rsidR="00880706">
        <w:t>No</w:t>
      </w:r>
      <w:r w:rsidR="00880706">
        <w:tab/>
        <w:t xml:space="preserve">          log</w:t>
      </w:r>
    </w:p>
    <w:p w14:paraId="11C1CC79" w14:textId="77777777" w:rsidR="00880706" w:rsidRPr="00880706" w:rsidRDefault="00880706" w:rsidP="00A21DE2">
      <w:pPr>
        <w:ind w:left="1440"/>
        <w:rPr>
          <w:vertAlign w:val="subscript"/>
        </w:rPr>
      </w:pPr>
      <w:r>
        <w:tab/>
      </w:r>
      <w:r w:rsidRPr="00880706">
        <w:rPr>
          <w:position w:val="-6"/>
        </w:rPr>
        <w:object w:dxaOrig="580" w:dyaOrig="320" w14:anchorId="5D50E8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pt;height:16pt" o:ole="">
            <v:imagedata r:id="rId8" o:title=""/>
          </v:shape>
          <o:OLEObject Type="Embed" ProgID="Equation.3" ShapeID="_x0000_i1025" DrawAspect="Content" ObjectID="_1780941165" r:id="rId9"/>
        </w:object>
      </w:r>
      <w:r>
        <w:tab/>
        <w:t>2x0.4031=0.8062</w:t>
      </w:r>
    </w:p>
    <w:p w14:paraId="52CE09B5" w14:textId="77777777" w:rsidR="00880706" w:rsidRDefault="00880706" w:rsidP="00A21DE2">
      <w:pPr>
        <w:ind w:left="1440"/>
      </w:pPr>
      <w:r>
        <w:tab/>
        <w:t>83.45</w:t>
      </w:r>
      <w:r>
        <w:tab/>
      </w:r>
      <w:r>
        <w:tab/>
        <w:t xml:space="preserve">    1.9215</w:t>
      </w:r>
    </w:p>
    <w:p w14:paraId="45575718" w14:textId="77777777" w:rsidR="00880706" w:rsidRDefault="0000467A" w:rsidP="00A21DE2">
      <w:pPr>
        <w:ind w:left="1440"/>
      </w:pPr>
      <w:r w:rsidRPr="00880706">
        <w:rPr>
          <w:position w:val="-8"/>
        </w:rPr>
        <w:object w:dxaOrig="920" w:dyaOrig="360" w14:anchorId="040466C7">
          <v:shape id="_x0000_i1026" type="#_x0000_t75" style="width:46pt;height:17.5pt" o:ole="">
            <v:imagedata r:id="rId10" o:title=""/>
          </v:shape>
          <o:OLEObject Type="Embed" ProgID="Equation.3" ShapeID="_x0000_i1026" DrawAspect="Content" ObjectID="_1780941166" r:id="rId11"/>
        </w:object>
      </w:r>
      <w:r>
        <w:tab/>
      </w:r>
      <w:r>
        <w:tab/>
        <w:t xml:space="preserve">    2.7277</w:t>
      </w:r>
    </w:p>
    <w:p w14:paraId="42B5149A" w14:textId="77777777" w:rsidR="0000467A" w:rsidRDefault="0000467A" w:rsidP="00A21DE2">
      <w:pPr>
        <w:ind w:left="1440"/>
      </w:pPr>
      <w:r>
        <w:t xml:space="preserve">     790.9</w:t>
      </w:r>
      <w:r>
        <w:tab/>
      </w:r>
      <w:r w:rsidR="004F78BC" w:rsidRPr="0000467A">
        <w:rPr>
          <w:position w:val="-10"/>
        </w:rPr>
        <w:object w:dxaOrig="180" w:dyaOrig="340" w14:anchorId="37E786E2">
          <v:shape id="_x0000_i1027" type="#_x0000_t75" style="width:9pt;height:16.5pt" o:ole="">
            <v:imagedata r:id="rId12" o:title=""/>
          </v:shape>
          <o:OLEObject Type="Embed" ProgID="Equation.3" ShapeID="_x0000_i1027" DrawAspect="Content" ObjectID="_1780941167" r:id="rId13"/>
        </w:object>
      </w:r>
      <w:r w:rsidR="004F78BC" w:rsidRPr="0000467A">
        <w:rPr>
          <w:position w:val="-24"/>
        </w:rPr>
        <w:object w:dxaOrig="600" w:dyaOrig="620" w14:anchorId="482E547B">
          <v:shape id="_x0000_i1028" type="#_x0000_t75" style="width:30pt;height:31pt" o:ole="">
            <v:imagedata r:id="rId14" o:title=""/>
          </v:shape>
          <o:OLEObject Type="Embed" ProgID="Equation.3" ShapeID="_x0000_i1028" DrawAspect="Content" ObjectID="_1780941168" r:id="rId15"/>
        </w:object>
      </w:r>
      <w:r w:rsidR="004F78BC">
        <w:t xml:space="preserve">     T.8296</w:t>
      </w:r>
    </w:p>
    <w:p w14:paraId="37E42C77" w14:textId="77777777" w:rsidR="004F78BC" w:rsidRDefault="004F78BC" w:rsidP="00A21DE2">
      <w:pPr>
        <w:ind w:left="1440"/>
      </w:pPr>
      <w:r>
        <w:tab/>
      </w:r>
      <w:r>
        <w:tab/>
        <w:t>7.909 x 10</w:t>
      </w:r>
      <w:r w:rsidR="00B51307" w:rsidRPr="004F78BC">
        <w:rPr>
          <w:position w:val="-4"/>
        </w:rPr>
        <w:object w:dxaOrig="160" w:dyaOrig="300" w14:anchorId="346BDE5B">
          <v:shape id="_x0000_i1029" type="#_x0000_t75" style="width:8.5pt;height:15pt" o:ole="">
            <v:imagedata r:id="rId16" o:title=""/>
          </v:shape>
          <o:OLEObject Type="Embed" ProgID="Equation.3" ShapeID="_x0000_i1029" DrawAspect="Content" ObjectID="_1780941169" r:id="rId17"/>
        </w:object>
      </w:r>
      <w:r>
        <w:t xml:space="preserve">   =2.8981</w:t>
      </w:r>
    </w:p>
    <w:p w14:paraId="478AA6E0" w14:textId="77777777" w:rsidR="00B51307" w:rsidRDefault="00B51307"/>
    <w:p w14:paraId="2D30AA74" w14:textId="77777777" w:rsidR="00B51307" w:rsidRDefault="00B51307" w:rsidP="00A21DE2">
      <w:pPr>
        <w:spacing w:after="0"/>
      </w:pPr>
      <w:r>
        <w:t xml:space="preserve">2. </w:t>
      </w:r>
      <w:r w:rsidR="00A21DE2">
        <w:tab/>
      </w:r>
      <w:r w:rsidR="00A21DE2">
        <w:tab/>
      </w:r>
      <w:r w:rsidR="007F3360" w:rsidRPr="007F3360">
        <w:rPr>
          <w:position w:val="-6"/>
        </w:rPr>
        <w:object w:dxaOrig="1620" w:dyaOrig="320" w14:anchorId="293E2393">
          <v:shape id="_x0000_i1030" type="#_x0000_t75" style="width:81pt;height:16pt" o:ole="">
            <v:imagedata r:id="rId18" o:title=""/>
          </v:shape>
          <o:OLEObject Type="Embed" ProgID="Equation.3" ShapeID="_x0000_i1030" DrawAspect="Content" ObjectID="_1780941170" r:id="rId19"/>
        </w:object>
      </w:r>
      <w:r>
        <w:tab/>
      </w:r>
    </w:p>
    <w:p w14:paraId="3F07FE21" w14:textId="77777777" w:rsidR="00B51307" w:rsidRDefault="007F3360" w:rsidP="00A21DE2">
      <w:pPr>
        <w:spacing w:after="0"/>
      </w:pPr>
      <w:r>
        <w:t xml:space="preserve"> </w:t>
      </w:r>
      <w:r>
        <w:tab/>
      </w:r>
      <w:r w:rsidR="00A21DE2">
        <w:tab/>
      </w:r>
      <w:r w:rsidRPr="007F3360">
        <w:rPr>
          <w:position w:val="-24"/>
        </w:rPr>
        <w:object w:dxaOrig="1280" w:dyaOrig="620" w14:anchorId="4FE78210">
          <v:shape id="_x0000_i1031" type="#_x0000_t75" style="width:63.5pt;height:31pt" o:ole="">
            <v:imagedata r:id="rId20" o:title=""/>
          </v:shape>
          <o:OLEObject Type="Embed" ProgID="Equation.3" ShapeID="_x0000_i1031" DrawAspect="Content" ObjectID="_1780941171" r:id="rId21"/>
        </w:object>
      </w:r>
      <w:r w:rsidR="00B51307">
        <w:tab/>
      </w:r>
      <w:r w:rsidRPr="007F3360">
        <w:rPr>
          <w:position w:val="-10"/>
        </w:rPr>
        <w:object w:dxaOrig="180" w:dyaOrig="340" w14:anchorId="7F757A79">
          <v:shape id="_x0000_i1032" type="#_x0000_t75" style="width:9pt;height:16.5pt" o:ole="">
            <v:imagedata r:id="rId12" o:title=""/>
          </v:shape>
          <o:OLEObject Type="Embed" ProgID="Equation.3" ShapeID="_x0000_i1032" DrawAspect="Content" ObjectID="_1780941172" r:id="rId22"/>
        </w:object>
      </w:r>
      <w:r>
        <w:t xml:space="preserve"> </w:t>
      </w:r>
      <w:r w:rsidRPr="007F3360">
        <w:rPr>
          <w:position w:val="-10"/>
        </w:rPr>
        <w:object w:dxaOrig="180" w:dyaOrig="340" w14:anchorId="58E86BEB">
          <v:shape id="_x0000_i1033" type="#_x0000_t75" style="width:9pt;height:16.5pt" o:ole="">
            <v:imagedata r:id="rId12" o:title=""/>
          </v:shape>
          <o:OLEObject Type="Embed" ProgID="Equation.3" ShapeID="_x0000_i1033" DrawAspect="Content" ObjectID="_1780941173" r:id="rId23"/>
        </w:object>
      </w:r>
    </w:p>
    <w:p w14:paraId="30AD1799" w14:textId="77777777" w:rsidR="007F3360" w:rsidRDefault="00A21DE2" w:rsidP="00A21DE2">
      <w:pPr>
        <w:spacing w:after="0"/>
      </w:pPr>
      <w:r>
        <w:rPr>
          <w:position w:val="-28"/>
        </w:rPr>
        <w:tab/>
      </w:r>
      <w:r>
        <w:rPr>
          <w:position w:val="-28"/>
        </w:rPr>
        <w:tab/>
      </w:r>
      <w:r w:rsidR="007F3360" w:rsidRPr="007F3360">
        <w:rPr>
          <w:position w:val="-28"/>
        </w:rPr>
        <w:object w:dxaOrig="1840" w:dyaOrig="740" w14:anchorId="6780E8DD">
          <v:shape id="_x0000_i1034" type="#_x0000_t75" style="width:93pt;height:37pt" o:ole="">
            <v:imagedata r:id="rId24" o:title=""/>
          </v:shape>
          <o:OLEObject Type="Embed" ProgID="Equation.3" ShapeID="_x0000_i1034" DrawAspect="Content" ObjectID="_1780941174" r:id="rId25"/>
        </w:object>
      </w:r>
    </w:p>
    <w:p w14:paraId="7B6F19BA" w14:textId="77777777" w:rsidR="007F3360" w:rsidRDefault="00A21DE2" w:rsidP="00A21DE2">
      <w:pPr>
        <w:spacing w:after="0"/>
      </w:pPr>
      <w:r>
        <w:rPr>
          <w:position w:val="-28"/>
        </w:rPr>
        <w:tab/>
      </w:r>
      <w:r>
        <w:rPr>
          <w:position w:val="-28"/>
        </w:rPr>
        <w:tab/>
      </w:r>
      <w:r w:rsidR="007F3360" w:rsidRPr="007F3360">
        <w:rPr>
          <w:position w:val="-28"/>
        </w:rPr>
        <w:object w:dxaOrig="1540" w:dyaOrig="740" w14:anchorId="577265F6">
          <v:shape id="_x0000_i1035" type="#_x0000_t75" style="width:78pt;height:37pt" o:ole="">
            <v:imagedata r:id="rId26" o:title=""/>
          </v:shape>
          <o:OLEObject Type="Embed" ProgID="Equation.3" ShapeID="_x0000_i1035" DrawAspect="Content" ObjectID="_1780941175" r:id="rId27"/>
        </w:object>
      </w:r>
    </w:p>
    <w:p w14:paraId="703AE9E8" w14:textId="77777777" w:rsidR="007F3360" w:rsidRDefault="00A21DE2" w:rsidP="00A21DE2">
      <w:pPr>
        <w:spacing w:after="0"/>
      </w:pPr>
      <w:r>
        <w:rPr>
          <w:position w:val="-26"/>
        </w:rPr>
        <w:tab/>
      </w:r>
      <w:r>
        <w:rPr>
          <w:position w:val="-26"/>
        </w:rPr>
        <w:tab/>
      </w:r>
      <w:r w:rsidR="00260BB9" w:rsidRPr="007F3360">
        <w:rPr>
          <w:position w:val="-26"/>
        </w:rPr>
        <w:object w:dxaOrig="1520" w:dyaOrig="700" w14:anchorId="5ABE7BFC">
          <v:shape id="_x0000_i1036" type="#_x0000_t75" style="width:76pt;height:35pt" o:ole="">
            <v:imagedata r:id="rId28" o:title=""/>
          </v:shape>
          <o:OLEObject Type="Embed" ProgID="Equation.3" ShapeID="_x0000_i1036" DrawAspect="Content" ObjectID="_1780941176" r:id="rId29"/>
        </w:object>
      </w:r>
    </w:p>
    <w:p w14:paraId="1F2C5482" w14:textId="77777777" w:rsidR="00260BB9" w:rsidRDefault="00A21DE2" w:rsidP="00A21DE2">
      <w:pPr>
        <w:spacing w:after="0"/>
      </w:pPr>
      <w:r>
        <w:rPr>
          <w:position w:val="-6"/>
        </w:rPr>
        <w:tab/>
      </w:r>
      <w:r>
        <w:rPr>
          <w:position w:val="-6"/>
        </w:rPr>
        <w:tab/>
      </w:r>
      <w:r w:rsidR="00260BB9" w:rsidRPr="00260BB9">
        <w:rPr>
          <w:position w:val="-6"/>
        </w:rPr>
        <w:object w:dxaOrig="1840" w:dyaOrig="279" w14:anchorId="58A768C8">
          <v:shape id="_x0000_i1037" type="#_x0000_t75" style="width:93pt;height:14.5pt" o:ole="">
            <v:imagedata r:id="rId30" o:title=""/>
          </v:shape>
          <o:OLEObject Type="Embed" ProgID="Equation.3" ShapeID="_x0000_i1037" DrawAspect="Content" ObjectID="_1780941177" r:id="rId31"/>
        </w:object>
      </w:r>
    </w:p>
    <w:p w14:paraId="02B2B002" w14:textId="77777777" w:rsidR="007F3360" w:rsidRDefault="00260BB9" w:rsidP="00A21DE2">
      <w:pPr>
        <w:tabs>
          <w:tab w:val="left" w:pos="1290"/>
        </w:tabs>
        <w:spacing w:after="0"/>
      </w:pPr>
      <w:r>
        <w:tab/>
      </w:r>
      <w:r w:rsidR="00652FB4" w:rsidRPr="00260BB9">
        <w:rPr>
          <w:position w:val="-6"/>
        </w:rPr>
        <w:object w:dxaOrig="2220" w:dyaOrig="279" w14:anchorId="296BB2A0">
          <v:shape id="_x0000_i1038" type="#_x0000_t75" style="width:111.5pt;height:14.5pt" o:ole="">
            <v:imagedata r:id="rId32" o:title=""/>
          </v:shape>
          <o:OLEObject Type="Embed" ProgID="Equation.3" ShapeID="_x0000_i1038" DrawAspect="Content" ObjectID="_1780941178" r:id="rId33"/>
        </w:object>
      </w:r>
    </w:p>
    <w:p w14:paraId="1C16F9B9" w14:textId="77777777" w:rsidR="00652FB4" w:rsidRDefault="00652FB4" w:rsidP="00A21DE2">
      <w:pPr>
        <w:tabs>
          <w:tab w:val="left" w:pos="1290"/>
        </w:tabs>
        <w:spacing w:after="0"/>
      </w:pPr>
    </w:p>
    <w:p w14:paraId="3876DC24" w14:textId="77777777" w:rsidR="00652FB4" w:rsidRDefault="00652FB4" w:rsidP="00A21DE2">
      <w:pPr>
        <w:tabs>
          <w:tab w:val="left" w:pos="1290"/>
        </w:tabs>
        <w:spacing w:after="0"/>
      </w:pPr>
      <w:r>
        <w:t xml:space="preserve">3. </w:t>
      </w:r>
      <w:r w:rsidR="00A21DE2">
        <w:tab/>
      </w:r>
      <w:r w:rsidR="0066402E" w:rsidRPr="00DE23F4">
        <w:rPr>
          <w:position w:val="-24"/>
        </w:rPr>
        <w:object w:dxaOrig="1660" w:dyaOrig="660" w14:anchorId="23B0622B">
          <v:shape id="_x0000_i1039" type="#_x0000_t75" style="width:83pt;height:32.5pt" o:ole="">
            <v:imagedata r:id="rId34" o:title=""/>
          </v:shape>
          <o:OLEObject Type="Embed" ProgID="Equation.3" ShapeID="_x0000_i1039" DrawAspect="Content" ObjectID="_1780941179" r:id="rId35"/>
        </w:object>
      </w:r>
    </w:p>
    <w:p w14:paraId="42E828D2" w14:textId="77777777" w:rsidR="00DE23F4" w:rsidRDefault="0066402E" w:rsidP="00A21DE2">
      <w:pPr>
        <w:tabs>
          <w:tab w:val="left" w:pos="1290"/>
        </w:tabs>
        <w:spacing w:after="0"/>
      </w:pPr>
      <w:r>
        <w:t xml:space="preserve">     </w:t>
      </w:r>
      <w:r w:rsidR="00A21DE2">
        <w:tab/>
      </w:r>
      <w:r>
        <w:t xml:space="preserve">    </w:t>
      </w:r>
      <w:r w:rsidRPr="0066402E">
        <w:rPr>
          <w:position w:val="-24"/>
        </w:rPr>
        <w:object w:dxaOrig="1640" w:dyaOrig="660" w14:anchorId="40B2CE62">
          <v:shape id="_x0000_i1040" type="#_x0000_t75" style="width:81pt;height:32.5pt" o:ole="">
            <v:imagedata r:id="rId36" o:title=""/>
          </v:shape>
          <o:OLEObject Type="Embed" ProgID="Equation.3" ShapeID="_x0000_i1040" DrawAspect="Content" ObjectID="_1780941180" r:id="rId37"/>
        </w:object>
      </w:r>
    </w:p>
    <w:p w14:paraId="5F72CEAA" w14:textId="77777777" w:rsidR="0066402E" w:rsidRDefault="0066402E" w:rsidP="00A21DE2">
      <w:pPr>
        <w:tabs>
          <w:tab w:val="left" w:pos="1290"/>
        </w:tabs>
        <w:spacing w:after="0"/>
      </w:pPr>
      <w:r>
        <w:t xml:space="preserve">   </w:t>
      </w:r>
      <w:r w:rsidR="00A21DE2">
        <w:tab/>
      </w:r>
      <w:r>
        <w:t xml:space="preserve">     </w:t>
      </w:r>
      <w:r w:rsidR="001162AA" w:rsidRPr="0066402E">
        <w:rPr>
          <w:position w:val="-10"/>
        </w:rPr>
        <w:object w:dxaOrig="2020" w:dyaOrig="360" w14:anchorId="26A45960">
          <v:shape id="_x0000_i1041" type="#_x0000_t75" style="width:101.5pt;height:17.5pt" o:ole="">
            <v:imagedata r:id="rId38" o:title=""/>
          </v:shape>
          <o:OLEObject Type="Embed" ProgID="Equation.3" ShapeID="_x0000_i1041" DrawAspect="Content" ObjectID="_1780941181" r:id="rId39"/>
        </w:object>
      </w:r>
    </w:p>
    <w:p w14:paraId="526F2972" w14:textId="77777777" w:rsidR="001162AA" w:rsidRDefault="001162AA" w:rsidP="00A21DE2">
      <w:pPr>
        <w:tabs>
          <w:tab w:val="left" w:pos="1290"/>
        </w:tabs>
        <w:spacing w:after="0"/>
      </w:pPr>
      <w:r>
        <w:t xml:space="preserve">      </w:t>
      </w:r>
      <w:r w:rsidR="00A21DE2">
        <w:tab/>
      </w:r>
      <w:r w:rsidR="001D33E2" w:rsidRPr="001162AA">
        <w:rPr>
          <w:position w:val="-10"/>
        </w:rPr>
        <w:object w:dxaOrig="2240" w:dyaOrig="420" w14:anchorId="0A056E34">
          <v:shape id="_x0000_i1042" type="#_x0000_t75" style="width:112pt;height:21pt" o:ole="">
            <v:imagedata r:id="rId40" o:title=""/>
          </v:shape>
          <o:OLEObject Type="Embed" ProgID="Equation.3" ShapeID="_x0000_i1042" DrawAspect="Content" ObjectID="_1780941182" r:id="rId41"/>
        </w:object>
      </w:r>
    </w:p>
    <w:p w14:paraId="0D95E484" w14:textId="77777777" w:rsidR="001D33E2" w:rsidRDefault="001D33E2" w:rsidP="00A21DE2">
      <w:pPr>
        <w:tabs>
          <w:tab w:val="left" w:pos="1290"/>
        </w:tabs>
        <w:spacing w:after="0"/>
      </w:pPr>
    </w:p>
    <w:p w14:paraId="4A6C5739" w14:textId="77777777" w:rsidR="001D33E2" w:rsidRDefault="003C15B0" w:rsidP="00A21DE2">
      <w:pPr>
        <w:tabs>
          <w:tab w:val="left" w:pos="1290"/>
        </w:tabs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D616875" wp14:editId="6CF10061">
                <wp:simplePos x="0" y="0"/>
                <wp:positionH relativeFrom="column">
                  <wp:posOffset>6896100</wp:posOffset>
                </wp:positionH>
                <wp:positionV relativeFrom="paragraph">
                  <wp:posOffset>-114300</wp:posOffset>
                </wp:positionV>
                <wp:extent cx="0" cy="8620125"/>
                <wp:effectExtent l="9525" t="9525" r="9525" b="9525"/>
                <wp:wrapNone/>
                <wp:docPr id="76" name="AutoShap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E601A9" id="AutoShape 118" o:spid="_x0000_s1026" type="#_x0000_t32" style="position:absolute;margin-left:543pt;margin-top:-9pt;width:0;height:678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4A88C0F" wp14:editId="0112215A">
                <wp:simplePos x="0" y="0"/>
                <wp:positionH relativeFrom="column">
                  <wp:posOffset>4672965</wp:posOffset>
                </wp:positionH>
                <wp:positionV relativeFrom="paragraph">
                  <wp:posOffset>-114300</wp:posOffset>
                </wp:positionV>
                <wp:extent cx="0" cy="8620125"/>
                <wp:effectExtent l="5715" t="9525" r="13335" b="9525"/>
                <wp:wrapNone/>
                <wp:docPr id="74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C42C6F" id="AutoShape 117" o:spid="_x0000_s1026" type="#_x0000_t32" style="position:absolute;margin-left:367.95pt;margin-top:-9pt;width:0;height:678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F961D96" wp14:editId="2CF9DD8F">
                <wp:simplePos x="0" y="0"/>
                <wp:positionH relativeFrom="column">
                  <wp:posOffset>4210050</wp:posOffset>
                </wp:positionH>
                <wp:positionV relativeFrom="paragraph">
                  <wp:posOffset>-114300</wp:posOffset>
                </wp:positionV>
                <wp:extent cx="0" cy="8620125"/>
                <wp:effectExtent l="9525" t="9525" r="9525" b="9525"/>
                <wp:wrapNone/>
                <wp:docPr id="73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74A6D7" id="AutoShape 116" o:spid="_x0000_s1026" type="#_x0000_t32" style="position:absolute;margin-left:331.5pt;margin-top:-9pt;width:0;height:678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8B582AB" wp14:editId="36628F6F">
                <wp:simplePos x="0" y="0"/>
                <wp:positionH relativeFrom="column">
                  <wp:posOffset>338455</wp:posOffset>
                </wp:positionH>
                <wp:positionV relativeFrom="paragraph">
                  <wp:posOffset>-114300</wp:posOffset>
                </wp:positionV>
                <wp:extent cx="0" cy="8620125"/>
                <wp:effectExtent l="5080" t="9525" r="13970" b="9525"/>
                <wp:wrapNone/>
                <wp:docPr id="72" name="AutoSha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8E886D" id="AutoShape 115" o:spid="_x0000_s1026" type="#_x0000_t32" style="position:absolute;margin-left:26.65pt;margin-top:-9pt;width:0;height:678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E256515" wp14:editId="7BA3D15C">
                <wp:simplePos x="0" y="0"/>
                <wp:positionH relativeFrom="column">
                  <wp:posOffset>-171450</wp:posOffset>
                </wp:positionH>
                <wp:positionV relativeFrom="paragraph">
                  <wp:posOffset>-114300</wp:posOffset>
                </wp:positionV>
                <wp:extent cx="0" cy="8620125"/>
                <wp:effectExtent l="9525" t="9525" r="9525" b="9525"/>
                <wp:wrapNone/>
                <wp:docPr id="71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52DF69" id="AutoShape 114" o:spid="_x0000_s1026" type="#_x0000_t32" style="position:absolute;margin-left:-13.5pt;margin-top:-9pt;width:0;height:678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6A3A4A4" wp14:editId="5EF008E9">
                <wp:simplePos x="0" y="0"/>
                <wp:positionH relativeFrom="column">
                  <wp:posOffset>-171450</wp:posOffset>
                </wp:positionH>
                <wp:positionV relativeFrom="paragraph">
                  <wp:posOffset>3076575</wp:posOffset>
                </wp:positionV>
                <wp:extent cx="7153275" cy="0"/>
                <wp:effectExtent l="9525" t="9525" r="9525" b="9525"/>
                <wp:wrapNone/>
                <wp:docPr id="70" name="Auto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DD5AF6" id="AutoShape 110" o:spid="_x0000_s1026" type="#_x0000_t32" style="position:absolute;margin-left:-13.5pt;margin-top:242.25pt;width:563.25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992AA9C" wp14:editId="4AA805F4">
                <wp:simplePos x="0" y="0"/>
                <wp:positionH relativeFrom="column">
                  <wp:posOffset>-257175</wp:posOffset>
                </wp:positionH>
                <wp:positionV relativeFrom="paragraph">
                  <wp:posOffset>-114300</wp:posOffset>
                </wp:positionV>
                <wp:extent cx="7153275" cy="0"/>
                <wp:effectExtent l="9525" t="9525" r="9525" b="9525"/>
                <wp:wrapNone/>
                <wp:docPr id="69" name="AutoSha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D8FA05" id="AutoShape 109" o:spid="_x0000_s1026" type="#_x0000_t32" style="position:absolute;margin-left:-20.25pt;margin-top:-9pt;width:563.25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"/>
            </w:pict>
          </mc:Fallback>
        </mc:AlternateContent>
      </w:r>
      <w:r w:rsidR="001D33E2">
        <w:t xml:space="preserve">4.        </w:t>
      </w:r>
      <w:r w:rsidR="00A21DE2">
        <w:tab/>
      </w:r>
      <w:r w:rsidR="00A21DE2">
        <w:tab/>
      </w:r>
      <w:r w:rsidR="001D33E2">
        <w:t xml:space="preserve"> </w:t>
      </w:r>
      <w:r w:rsidR="002223DF" w:rsidRPr="001D33E2">
        <w:rPr>
          <w:position w:val="-24"/>
        </w:rPr>
        <w:object w:dxaOrig="3260" w:dyaOrig="1020" w14:anchorId="2AF92EF8">
          <v:shape id="_x0000_i1043" type="#_x0000_t75" style="width:162.5pt;height:51pt" o:ole="">
            <v:imagedata r:id="rId42" o:title=""/>
          </v:shape>
          <o:OLEObject Type="Embed" ProgID="Equation.3" ShapeID="_x0000_i1043" DrawAspect="Content" ObjectID="_1780941183" r:id="rId43"/>
        </w:object>
      </w:r>
    </w:p>
    <w:p w14:paraId="395AF32F" w14:textId="77777777" w:rsidR="002223DF" w:rsidRDefault="002223DF" w:rsidP="00A21DE2">
      <w:pPr>
        <w:tabs>
          <w:tab w:val="left" w:pos="1290"/>
        </w:tabs>
        <w:spacing w:after="0"/>
      </w:pPr>
      <w:r>
        <w:tab/>
      </w:r>
      <w:r w:rsidR="00A21DE2">
        <w:tab/>
      </w:r>
      <w:r w:rsidRPr="002223DF">
        <w:rPr>
          <w:position w:val="-24"/>
        </w:rPr>
        <w:object w:dxaOrig="2460" w:dyaOrig="859" w14:anchorId="348BA4F4">
          <v:shape id="_x0000_i1044" type="#_x0000_t75" style="width:124pt;height:42.5pt" o:ole="">
            <v:imagedata r:id="rId44" o:title=""/>
          </v:shape>
          <o:OLEObject Type="Embed" ProgID="Equation.3" ShapeID="_x0000_i1044" DrawAspect="Content" ObjectID="_1780941184" r:id="rId45"/>
        </w:object>
      </w:r>
    </w:p>
    <w:p w14:paraId="713024DE" w14:textId="77777777" w:rsidR="002223DF" w:rsidRDefault="002223DF" w:rsidP="00A21DE2">
      <w:pPr>
        <w:tabs>
          <w:tab w:val="left" w:pos="1290"/>
        </w:tabs>
        <w:spacing w:after="0"/>
      </w:pPr>
      <w:r>
        <w:tab/>
      </w:r>
      <w:r w:rsidR="00A21DE2">
        <w:tab/>
      </w:r>
      <w:r w:rsidRPr="002223DF">
        <w:rPr>
          <w:position w:val="-26"/>
        </w:rPr>
        <w:object w:dxaOrig="660" w:dyaOrig="700" w14:anchorId="6C43FBB4">
          <v:shape id="_x0000_i1045" type="#_x0000_t75" style="width:32.5pt;height:35pt" o:ole="">
            <v:imagedata r:id="rId46" o:title=""/>
          </v:shape>
          <o:OLEObject Type="Embed" ProgID="Equation.3" ShapeID="_x0000_i1045" DrawAspect="Content" ObjectID="_1780941185" r:id="rId47"/>
        </w:object>
      </w:r>
    </w:p>
    <w:p w14:paraId="5F034DD6" w14:textId="77777777" w:rsidR="002223DF" w:rsidRDefault="002223DF" w:rsidP="00A21DE2">
      <w:pPr>
        <w:tabs>
          <w:tab w:val="left" w:pos="1290"/>
        </w:tabs>
        <w:spacing w:after="0"/>
      </w:pPr>
      <w:r>
        <w:tab/>
      </w:r>
      <w:r w:rsidR="00A21DE2">
        <w:tab/>
      </w:r>
      <w:r w:rsidRPr="002223DF">
        <w:rPr>
          <w:position w:val="-24"/>
        </w:rPr>
        <w:object w:dxaOrig="880" w:dyaOrig="680" w14:anchorId="071C2B25">
          <v:shape id="_x0000_i1046" type="#_x0000_t75" style="width:44.5pt;height:33.5pt" o:ole="">
            <v:imagedata r:id="rId48" o:title=""/>
          </v:shape>
          <o:OLEObject Type="Embed" ProgID="Equation.3" ShapeID="_x0000_i1046" DrawAspect="Content" ObjectID="_1780941186" r:id="rId49"/>
        </w:object>
      </w:r>
    </w:p>
    <w:p w14:paraId="1CCDE7E1" w14:textId="77777777" w:rsidR="002223DF" w:rsidRDefault="002223DF" w:rsidP="00A21DE2">
      <w:pPr>
        <w:tabs>
          <w:tab w:val="left" w:pos="1290"/>
        </w:tabs>
        <w:spacing w:after="0"/>
      </w:pPr>
      <w:r>
        <w:tab/>
      </w:r>
      <w:r w:rsidR="00A21DE2">
        <w:tab/>
      </w:r>
      <w:r w:rsidRPr="002223DF">
        <w:rPr>
          <w:position w:val="-24"/>
        </w:rPr>
        <w:object w:dxaOrig="540" w:dyaOrig="680" w14:anchorId="5EAFDC91">
          <v:shape id="_x0000_i1047" type="#_x0000_t75" style="width:27pt;height:33.5pt" o:ole="">
            <v:imagedata r:id="rId50" o:title=""/>
          </v:shape>
          <o:OLEObject Type="Embed" ProgID="Equation.3" ShapeID="_x0000_i1047" DrawAspect="Content" ObjectID="_1780941187" r:id="rId51"/>
        </w:object>
      </w:r>
    </w:p>
    <w:p w14:paraId="2245741D" w14:textId="77777777" w:rsidR="002223DF" w:rsidRDefault="002223DF" w:rsidP="00A21DE2">
      <w:pPr>
        <w:tabs>
          <w:tab w:val="left" w:pos="1290"/>
        </w:tabs>
        <w:spacing w:after="0"/>
      </w:pPr>
      <w:r>
        <w:tab/>
      </w:r>
      <w:r w:rsidR="00A21DE2">
        <w:tab/>
      </w:r>
      <w:r w:rsidRPr="002223DF">
        <w:rPr>
          <w:position w:val="-24"/>
        </w:rPr>
        <w:object w:dxaOrig="1359" w:dyaOrig="620" w14:anchorId="1BAD9460">
          <v:shape id="_x0000_i1048" type="#_x0000_t75" style="width:68pt;height:31pt" o:ole="">
            <v:imagedata r:id="rId52" o:title=""/>
          </v:shape>
          <o:OLEObject Type="Embed" ProgID="Equation.3" ShapeID="_x0000_i1048" DrawAspect="Content" ObjectID="_1780941188" r:id="rId53"/>
        </w:object>
      </w:r>
    </w:p>
    <w:p w14:paraId="5D843A0D" w14:textId="77777777" w:rsidR="002223DF" w:rsidRDefault="002223DF" w:rsidP="00A21DE2">
      <w:pPr>
        <w:tabs>
          <w:tab w:val="left" w:pos="1290"/>
        </w:tabs>
        <w:spacing w:after="0"/>
      </w:pPr>
    </w:p>
    <w:p w14:paraId="34B3E36F" w14:textId="77777777" w:rsidR="002223DF" w:rsidRDefault="002223DF" w:rsidP="00A21DE2">
      <w:pPr>
        <w:tabs>
          <w:tab w:val="left" w:pos="1290"/>
        </w:tabs>
        <w:spacing w:after="0"/>
      </w:pPr>
      <w:r>
        <w:t xml:space="preserve">5.                   </w:t>
      </w:r>
      <w:r w:rsidR="00A21DE2">
        <w:tab/>
      </w:r>
      <w:r w:rsidR="00D91B56" w:rsidRPr="002223DF">
        <w:rPr>
          <w:position w:val="-10"/>
        </w:rPr>
        <w:object w:dxaOrig="3480" w:dyaOrig="380" w14:anchorId="6D21D75A">
          <v:shape id="_x0000_i1049" type="#_x0000_t75" style="width:174pt;height:18.5pt" o:ole="">
            <v:imagedata r:id="rId54" o:title=""/>
          </v:shape>
          <o:OLEObject Type="Embed" ProgID="Equation.3" ShapeID="_x0000_i1049" DrawAspect="Content" ObjectID="_1780941189" r:id="rId55"/>
        </w:object>
      </w:r>
    </w:p>
    <w:p w14:paraId="7428E393" w14:textId="77777777" w:rsidR="002223DF" w:rsidRDefault="002223DF" w:rsidP="00A21DE2">
      <w:pPr>
        <w:tabs>
          <w:tab w:val="left" w:pos="1290"/>
        </w:tabs>
        <w:spacing w:after="0"/>
      </w:pPr>
      <w:r>
        <w:tab/>
      </w:r>
      <w:r w:rsidR="00D91B56" w:rsidRPr="00D91B56">
        <w:rPr>
          <w:position w:val="-6"/>
        </w:rPr>
        <w:object w:dxaOrig="1760" w:dyaOrig="320" w14:anchorId="464F858A">
          <v:shape id="_x0000_i1050" type="#_x0000_t75" style="width:88pt;height:16pt" o:ole="">
            <v:imagedata r:id="rId56" o:title=""/>
          </v:shape>
          <o:OLEObject Type="Embed" ProgID="Equation.3" ShapeID="_x0000_i1050" DrawAspect="Content" ObjectID="_1780941190" r:id="rId57"/>
        </w:object>
      </w:r>
    </w:p>
    <w:p w14:paraId="5FAF7ED4" w14:textId="77777777" w:rsidR="00D91B56" w:rsidRDefault="00D91B56" w:rsidP="00A21DE2">
      <w:pPr>
        <w:tabs>
          <w:tab w:val="left" w:pos="1290"/>
        </w:tabs>
        <w:spacing w:after="0"/>
      </w:pPr>
      <w:r>
        <w:tab/>
      </w:r>
      <w:r w:rsidRPr="00D91B56">
        <w:rPr>
          <w:position w:val="-10"/>
        </w:rPr>
        <w:object w:dxaOrig="3000" w:dyaOrig="360" w14:anchorId="73C2E40F">
          <v:shape id="_x0000_i1051" type="#_x0000_t75" style="width:150pt;height:17.5pt" o:ole="">
            <v:imagedata r:id="rId58" o:title=""/>
          </v:shape>
          <o:OLEObject Type="Embed" ProgID="Equation.3" ShapeID="_x0000_i1051" DrawAspect="Content" ObjectID="_1780941191" r:id="rId59"/>
        </w:object>
      </w:r>
    </w:p>
    <w:p w14:paraId="6AA171BD" w14:textId="77777777" w:rsidR="00D91B56" w:rsidRDefault="00D91B56" w:rsidP="00A21DE2">
      <w:pPr>
        <w:tabs>
          <w:tab w:val="left" w:pos="1290"/>
        </w:tabs>
        <w:spacing w:after="0"/>
      </w:pPr>
      <w:r>
        <w:tab/>
      </w:r>
      <w:r w:rsidR="00C6148D" w:rsidRPr="00D91B56">
        <w:rPr>
          <w:position w:val="-6"/>
        </w:rPr>
        <w:object w:dxaOrig="1920" w:dyaOrig="279" w14:anchorId="16B406FE">
          <v:shape id="_x0000_i1052" type="#_x0000_t75" style="width:96.5pt;height:14.5pt" o:ole="">
            <v:imagedata r:id="rId60" o:title=""/>
          </v:shape>
          <o:OLEObject Type="Embed" ProgID="Equation.3" ShapeID="_x0000_i1052" DrawAspect="Content" ObjectID="_1780941192" r:id="rId61"/>
        </w:object>
      </w:r>
    </w:p>
    <w:p w14:paraId="4E9560FC" w14:textId="77777777" w:rsidR="00D91B56" w:rsidRDefault="00D91B56" w:rsidP="00A21DE2">
      <w:pPr>
        <w:tabs>
          <w:tab w:val="left" w:pos="1290"/>
        </w:tabs>
        <w:spacing w:after="0"/>
      </w:pPr>
      <w:r>
        <w:tab/>
      </w:r>
      <w:r w:rsidR="00C6148D" w:rsidRPr="00C6148D">
        <w:rPr>
          <w:position w:val="-10"/>
        </w:rPr>
        <w:object w:dxaOrig="1980" w:dyaOrig="340" w14:anchorId="137CF559">
          <v:shape id="_x0000_i1053" type="#_x0000_t75" style="width:99pt;height:16.5pt" o:ole="">
            <v:imagedata r:id="rId62" o:title=""/>
          </v:shape>
          <o:OLEObject Type="Embed" ProgID="Equation.3" ShapeID="_x0000_i1053" DrawAspect="Content" ObjectID="_1780941193" r:id="rId63"/>
        </w:object>
      </w:r>
    </w:p>
    <w:p w14:paraId="53B69104" w14:textId="77777777" w:rsidR="00C6148D" w:rsidRDefault="00C6148D" w:rsidP="00A21DE2">
      <w:pPr>
        <w:tabs>
          <w:tab w:val="left" w:pos="1290"/>
        </w:tabs>
        <w:spacing w:after="0"/>
      </w:pPr>
      <w:r>
        <w:tab/>
      </w:r>
      <w:r w:rsidRPr="00C6148D">
        <w:rPr>
          <w:position w:val="-6"/>
        </w:rPr>
        <w:object w:dxaOrig="1579" w:dyaOrig="279" w14:anchorId="3BDD1E37">
          <v:shape id="_x0000_i1054" type="#_x0000_t75" style="width:78.5pt;height:14.5pt" o:ole="">
            <v:imagedata r:id="rId64" o:title=""/>
          </v:shape>
          <o:OLEObject Type="Embed" ProgID="Equation.3" ShapeID="_x0000_i1054" DrawAspect="Content" ObjectID="_1780941194" r:id="rId65"/>
        </w:object>
      </w:r>
    </w:p>
    <w:p w14:paraId="1DE62EC1" w14:textId="77777777" w:rsidR="00C6148D" w:rsidRDefault="003C15B0" w:rsidP="00A21DE2">
      <w:pPr>
        <w:tabs>
          <w:tab w:val="left" w:pos="1290"/>
        </w:tabs>
        <w:spacing w:after="0"/>
        <w:rPr>
          <w:position w:val="-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CDCF761" wp14:editId="340AFE15">
                <wp:simplePos x="0" y="0"/>
                <wp:positionH relativeFrom="column">
                  <wp:posOffset>-257175</wp:posOffset>
                </wp:positionH>
                <wp:positionV relativeFrom="paragraph">
                  <wp:posOffset>410845</wp:posOffset>
                </wp:positionV>
                <wp:extent cx="7153275" cy="0"/>
                <wp:effectExtent l="9525" t="8890" r="9525" b="10160"/>
                <wp:wrapNone/>
                <wp:docPr id="68" name="AutoShap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9AD65A" id="AutoShape 111" o:spid="_x0000_s1026" type="#_x0000_t32" style="position:absolute;margin-left:-20.25pt;margin-top:32.35pt;width:563.2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"/>
            </w:pict>
          </mc:Fallback>
        </mc:AlternateContent>
      </w:r>
      <w:r w:rsidR="00C6148D">
        <w:tab/>
      </w:r>
      <w:r w:rsidR="00C6148D" w:rsidRPr="00C6148D">
        <w:rPr>
          <w:position w:val="-24"/>
        </w:rPr>
        <w:object w:dxaOrig="620" w:dyaOrig="620" w14:anchorId="24C24E29">
          <v:shape id="_x0000_i1055" type="#_x0000_t75" style="width:31pt;height:31pt" o:ole="">
            <v:imagedata r:id="rId66" o:title=""/>
          </v:shape>
          <o:OLEObject Type="Embed" ProgID="Equation.3" ShapeID="_x0000_i1055" DrawAspect="Content" ObjectID="_1780941195" r:id="rId67"/>
        </w:object>
      </w:r>
    </w:p>
    <w:p w14:paraId="229C75F6" w14:textId="77777777" w:rsidR="00A21DE2" w:rsidRDefault="00A21DE2" w:rsidP="00A21DE2">
      <w:pPr>
        <w:tabs>
          <w:tab w:val="left" w:pos="1290"/>
        </w:tabs>
        <w:spacing w:after="0"/>
      </w:pPr>
    </w:p>
    <w:p w14:paraId="67661BA8" w14:textId="77777777" w:rsidR="00C6148D" w:rsidRDefault="00C6148D" w:rsidP="00A21DE2">
      <w:pPr>
        <w:tabs>
          <w:tab w:val="left" w:pos="1290"/>
        </w:tabs>
        <w:spacing w:after="0"/>
      </w:pPr>
      <w:r>
        <w:t xml:space="preserve">6             </w:t>
      </w:r>
      <w:r w:rsidR="00A21DE2">
        <w:tab/>
      </w:r>
      <w:r w:rsidRPr="00C6148D">
        <w:rPr>
          <w:position w:val="-50"/>
        </w:rPr>
        <w:object w:dxaOrig="2240" w:dyaOrig="1120" w14:anchorId="4D3D4F43">
          <v:shape id="_x0000_i1056" type="#_x0000_t75" style="width:112pt;height:56pt" o:ole="">
            <v:imagedata r:id="rId68" o:title=""/>
          </v:shape>
          <o:OLEObject Type="Embed" ProgID="Equation.3" ShapeID="_x0000_i1056" DrawAspect="Content" ObjectID="_1780941196" r:id="rId69"/>
        </w:object>
      </w:r>
    </w:p>
    <w:p w14:paraId="533FEC33" w14:textId="77777777" w:rsidR="00C6148D" w:rsidRDefault="00C6148D" w:rsidP="00A21DE2">
      <w:pPr>
        <w:tabs>
          <w:tab w:val="left" w:pos="1290"/>
        </w:tabs>
        <w:spacing w:after="0"/>
      </w:pPr>
      <w:r>
        <w:t xml:space="preserve">           </w:t>
      </w:r>
      <w:r w:rsidR="00A21DE2">
        <w:tab/>
      </w:r>
      <w:r w:rsidRPr="00C6148D">
        <w:rPr>
          <w:position w:val="-50"/>
        </w:rPr>
        <w:object w:dxaOrig="1980" w:dyaOrig="1120" w14:anchorId="4416AB69">
          <v:shape id="_x0000_i1057" type="#_x0000_t75" style="width:99pt;height:56pt" o:ole="">
            <v:imagedata r:id="rId70" o:title=""/>
          </v:shape>
          <o:OLEObject Type="Embed" ProgID="Equation.3" ShapeID="_x0000_i1057" DrawAspect="Content" ObjectID="_1780941197" r:id="rId71"/>
        </w:object>
      </w:r>
    </w:p>
    <w:p w14:paraId="56553725" w14:textId="77777777" w:rsidR="00C6148D" w:rsidRDefault="00C6148D" w:rsidP="00A21DE2">
      <w:pPr>
        <w:tabs>
          <w:tab w:val="left" w:pos="1290"/>
        </w:tabs>
        <w:spacing w:after="0"/>
      </w:pPr>
      <w:r>
        <w:t xml:space="preserve">      </w:t>
      </w:r>
      <w:r w:rsidR="00A21DE2">
        <w:tab/>
      </w:r>
      <w:r>
        <w:t xml:space="preserve">  </w:t>
      </w:r>
      <w:r w:rsidR="00277344" w:rsidRPr="00C6148D">
        <w:rPr>
          <w:position w:val="-50"/>
        </w:rPr>
        <w:object w:dxaOrig="1140" w:dyaOrig="1120" w14:anchorId="34BAAE77">
          <v:shape id="_x0000_i1058" type="#_x0000_t75" style="width:57pt;height:56pt" o:ole="">
            <v:imagedata r:id="rId72" o:title=""/>
          </v:shape>
          <o:OLEObject Type="Embed" ProgID="Equation.3" ShapeID="_x0000_i1058" DrawAspect="Content" ObjectID="_1780941198" r:id="rId73"/>
        </w:object>
      </w:r>
    </w:p>
    <w:p w14:paraId="1E315F62" w14:textId="77777777" w:rsidR="00C6148D" w:rsidRDefault="00C6148D" w:rsidP="00A21DE2">
      <w:pPr>
        <w:tabs>
          <w:tab w:val="left" w:pos="1290"/>
        </w:tabs>
        <w:spacing w:after="0"/>
      </w:pPr>
      <w:r>
        <w:t xml:space="preserve">      </w:t>
      </w:r>
      <w:r w:rsidR="00A21DE2">
        <w:tab/>
      </w:r>
      <w:r>
        <w:t xml:space="preserve">  </w:t>
      </w:r>
      <w:r w:rsidR="004F403E" w:rsidRPr="00277344">
        <w:rPr>
          <w:position w:val="-50"/>
        </w:rPr>
        <w:object w:dxaOrig="1040" w:dyaOrig="1120" w14:anchorId="78C3E478">
          <v:shape id="_x0000_i1059" type="#_x0000_t75" style="width:51pt;height:56pt" o:ole="">
            <v:imagedata r:id="rId74" o:title=""/>
          </v:shape>
          <o:OLEObject Type="Embed" ProgID="Equation.3" ShapeID="_x0000_i1059" DrawAspect="Content" ObjectID="_1780941199" r:id="rId75"/>
        </w:object>
      </w:r>
    </w:p>
    <w:p w14:paraId="6724FD61" w14:textId="77777777" w:rsidR="00277344" w:rsidRDefault="00277344" w:rsidP="00A21DE2">
      <w:pPr>
        <w:tabs>
          <w:tab w:val="left" w:pos="1290"/>
        </w:tabs>
        <w:spacing w:after="0"/>
      </w:pPr>
      <w:r>
        <w:lastRenderedPageBreak/>
        <w:t xml:space="preserve">    </w:t>
      </w:r>
      <w:r w:rsidR="00A21DE2">
        <w:tab/>
      </w:r>
      <w:r>
        <w:t xml:space="preserve"> B is </w:t>
      </w:r>
      <w:r w:rsidR="004F403E" w:rsidRPr="00277344">
        <w:rPr>
          <w:position w:val="-10"/>
        </w:rPr>
        <w:object w:dxaOrig="639" w:dyaOrig="340" w14:anchorId="0E20B640">
          <v:shape id="_x0000_i1060" type="#_x0000_t75" style="width:32pt;height:16.5pt" o:ole="">
            <v:imagedata r:id="rId76" o:title=""/>
          </v:shape>
          <o:OLEObject Type="Embed" ProgID="Equation.3" ShapeID="_x0000_i1060" DrawAspect="Content" ObjectID="_1780941200" r:id="rId77"/>
        </w:object>
      </w:r>
    </w:p>
    <w:p w14:paraId="111956B8" w14:textId="77777777" w:rsidR="004F403E" w:rsidRDefault="003C15B0" w:rsidP="00A21DE2">
      <w:pPr>
        <w:tabs>
          <w:tab w:val="left" w:pos="1290"/>
        </w:tabs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7FC6309" wp14:editId="48700312">
                <wp:simplePos x="0" y="0"/>
                <wp:positionH relativeFrom="column">
                  <wp:posOffset>-171450</wp:posOffset>
                </wp:positionH>
                <wp:positionV relativeFrom="paragraph">
                  <wp:posOffset>53340</wp:posOffset>
                </wp:positionV>
                <wp:extent cx="7153275" cy="0"/>
                <wp:effectExtent l="9525" t="8890" r="9525" b="10160"/>
                <wp:wrapNone/>
                <wp:docPr id="67" name="AutoShap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AD4816" id="AutoShape 122" o:spid="_x0000_s1026" type="#_x0000_t32" style="position:absolute;margin-left:-13.5pt;margin-top:4.2pt;width:563.25pt;height: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"/>
            </w:pict>
          </mc:Fallback>
        </mc:AlternateContent>
      </w:r>
    </w:p>
    <w:p w14:paraId="14209A94" w14:textId="77777777" w:rsidR="004F403E" w:rsidRDefault="003C15B0" w:rsidP="00A21DE2">
      <w:pPr>
        <w:tabs>
          <w:tab w:val="left" w:pos="1290"/>
        </w:tabs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C32A93A" wp14:editId="0E92C7D3">
                <wp:simplePos x="0" y="0"/>
                <wp:positionH relativeFrom="column">
                  <wp:posOffset>6918960</wp:posOffset>
                </wp:positionH>
                <wp:positionV relativeFrom="paragraph">
                  <wp:posOffset>-88900</wp:posOffset>
                </wp:positionV>
                <wp:extent cx="0" cy="8620125"/>
                <wp:effectExtent l="13335" t="6350" r="5715" b="12700"/>
                <wp:wrapNone/>
                <wp:docPr id="66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AD1E94" id="AutoShape 130" o:spid="_x0000_s1026" type="#_x0000_t32" style="position:absolute;margin-left:544.8pt;margin-top:-7pt;width:0;height:678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008B482" wp14:editId="5901A44F">
                <wp:simplePos x="0" y="0"/>
                <wp:positionH relativeFrom="column">
                  <wp:posOffset>6918960</wp:posOffset>
                </wp:positionH>
                <wp:positionV relativeFrom="paragraph">
                  <wp:posOffset>-148590</wp:posOffset>
                </wp:positionV>
                <wp:extent cx="0" cy="8620125"/>
                <wp:effectExtent l="13335" t="13335" r="5715" b="5715"/>
                <wp:wrapNone/>
                <wp:docPr id="65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FA7F90" id="AutoShape 129" o:spid="_x0000_s1026" type="#_x0000_t32" style="position:absolute;margin-left:544.8pt;margin-top:-11.7pt;width:0;height:678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F0956AC" wp14:editId="144ED483">
                <wp:simplePos x="0" y="0"/>
                <wp:positionH relativeFrom="column">
                  <wp:posOffset>4281170</wp:posOffset>
                </wp:positionH>
                <wp:positionV relativeFrom="paragraph">
                  <wp:posOffset>-88900</wp:posOffset>
                </wp:positionV>
                <wp:extent cx="0" cy="8620125"/>
                <wp:effectExtent l="13970" t="6350" r="5080" b="12700"/>
                <wp:wrapNone/>
                <wp:docPr id="64" name="AutoShape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226677" id="AutoShape 128" o:spid="_x0000_s1026" type="#_x0000_t32" style="position:absolute;margin-left:337.1pt;margin-top:-7pt;width:0;height:678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F3B58C4" wp14:editId="12C9335E">
                <wp:simplePos x="0" y="0"/>
                <wp:positionH relativeFrom="column">
                  <wp:posOffset>3829685</wp:posOffset>
                </wp:positionH>
                <wp:positionV relativeFrom="paragraph">
                  <wp:posOffset>-88900</wp:posOffset>
                </wp:positionV>
                <wp:extent cx="0" cy="8620125"/>
                <wp:effectExtent l="10160" t="6350" r="8890" b="12700"/>
                <wp:wrapNone/>
                <wp:docPr id="31" name="AutoShap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8953F7" id="AutoShape 127" o:spid="_x0000_s1026" type="#_x0000_t32" style="position:absolute;margin-left:301.55pt;margin-top:-7pt;width:0;height:678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BC460A9" wp14:editId="47BD001F">
                <wp:simplePos x="0" y="0"/>
                <wp:positionH relativeFrom="column">
                  <wp:posOffset>244475</wp:posOffset>
                </wp:positionH>
                <wp:positionV relativeFrom="paragraph">
                  <wp:posOffset>-88900</wp:posOffset>
                </wp:positionV>
                <wp:extent cx="0" cy="8620125"/>
                <wp:effectExtent l="6350" t="6350" r="12700" b="12700"/>
                <wp:wrapNone/>
                <wp:docPr id="30" name="AutoShap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098667" id="AutoShape 126" o:spid="_x0000_s1026" type="#_x0000_t32" style="position:absolute;margin-left:19.25pt;margin-top:-7pt;width:0;height:678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8BA7F1A" wp14:editId="65AADA1D">
                <wp:simplePos x="0" y="0"/>
                <wp:positionH relativeFrom="column">
                  <wp:posOffset>-221615</wp:posOffset>
                </wp:positionH>
                <wp:positionV relativeFrom="paragraph">
                  <wp:posOffset>-88900</wp:posOffset>
                </wp:positionV>
                <wp:extent cx="0" cy="8620125"/>
                <wp:effectExtent l="6985" t="6350" r="12065" b="12700"/>
                <wp:wrapNone/>
                <wp:docPr id="29" name="AutoShap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DB8D53" id="AutoShape 125" o:spid="_x0000_s1026" type="#_x0000_t32" style="position:absolute;margin-left:-17.45pt;margin-top:-7pt;width:0;height:678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67E8A49" wp14:editId="1F8C071C">
                <wp:simplePos x="0" y="0"/>
                <wp:positionH relativeFrom="column">
                  <wp:posOffset>-221615</wp:posOffset>
                </wp:positionH>
                <wp:positionV relativeFrom="paragraph">
                  <wp:posOffset>2392680</wp:posOffset>
                </wp:positionV>
                <wp:extent cx="7153275" cy="0"/>
                <wp:effectExtent l="6985" t="11430" r="12065" b="7620"/>
                <wp:wrapNone/>
                <wp:docPr id="28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CE0528" id="AutoShape 119" o:spid="_x0000_s1026" type="#_x0000_t32" style="position:absolute;margin-left:-17.45pt;margin-top:188.4pt;width:563.25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9F988EC" wp14:editId="5506B813">
                <wp:simplePos x="0" y="0"/>
                <wp:positionH relativeFrom="column">
                  <wp:posOffset>-221615</wp:posOffset>
                </wp:positionH>
                <wp:positionV relativeFrom="paragraph">
                  <wp:posOffset>-88900</wp:posOffset>
                </wp:positionV>
                <wp:extent cx="7153275" cy="0"/>
                <wp:effectExtent l="6985" t="6350" r="12065" b="12700"/>
                <wp:wrapNone/>
                <wp:docPr id="27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3C9F68" id="AutoShape 112" o:spid="_x0000_s1026" type="#_x0000_t32" style="position:absolute;margin-left:-17.45pt;margin-top:-7pt;width:563.2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"/>
            </w:pict>
          </mc:Fallback>
        </mc:AlternateContent>
      </w:r>
      <w:r w:rsidR="004F403E">
        <w:t>7.</w:t>
      </w:r>
    </w:p>
    <w:p w14:paraId="41D6C90D" w14:textId="77777777" w:rsidR="004F403E" w:rsidRDefault="004F403E" w:rsidP="00A21DE2">
      <w:pPr>
        <w:tabs>
          <w:tab w:val="left" w:pos="1290"/>
        </w:tabs>
        <w:spacing w:after="0"/>
        <w:ind w:left="720"/>
      </w:pPr>
      <w:r>
        <w:t xml:space="preserve">          </w:t>
      </w:r>
      <w:r w:rsidR="00F212FA" w:rsidRPr="004F403E">
        <w:rPr>
          <w:position w:val="-156"/>
        </w:rPr>
        <w:object w:dxaOrig="3400" w:dyaOrig="3240" w14:anchorId="7DD091C8">
          <v:shape id="_x0000_i1061" type="#_x0000_t75" style="width:170pt;height:161.5pt" o:ole="">
            <v:imagedata r:id="rId78" o:title=""/>
          </v:shape>
          <o:OLEObject Type="Embed" ProgID="Equation.3" ShapeID="_x0000_i1061" DrawAspect="Content" ObjectID="_1780941201" r:id="rId79"/>
        </w:object>
      </w:r>
    </w:p>
    <w:p w14:paraId="67EBD4C8" w14:textId="77777777" w:rsidR="004F403E" w:rsidRDefault="004F403E" w:rsidP="00A21DE2">
      <w:pPr>
        <w:tabs>
          <w:tab w:val="left" w:pos="1290"/>
        </w:tabs>
        <w:spacing w:after="0"/>
      </w:pPr>
    </w:p>
    <w:p w14:paraId="5D4EED6C" w14:textId="77777777" w:rsidR="00F212FA" w:rsidRDefault="00A21DE2" w:rsidP="00A21DE2">
      <w:pPr>
        <w:tabs>
          <w:tab w:val="left" w:pos="1290"/>
        </w:tabs>
        <w:spacing w:after="0"/>
      </w:pPr>
      <w:r>
        <w:t>8</w:t>
      </w:r>
    </w:p>
    <w:p w14:paraId="37F7303C" w14:textId="77777777" w:rsidR="00F212FA" w:rsidRDefault="00F212FA" w:rsidP="00A21DE2">
      <w:pPr>
        <w:tabs>
          <w:tab w:val="left" w:pos="1290"/>
        </w:tabs>
        <w:spacing w:after="0"/>
      </w:pPr>
      <w:r>
        <w:tab/>
        <w:t xml:space="preserve"> </w:t>
      </w:r>
      <w:r w:rsidR="00EA27EB" w:rsidRPr="00F212FA">
        <w:rPr>
          <w:position w:val="-114"/>
        </w:rPr>
        <w:object w:dxaOrig="2439" w:dyaOrig="2400" w14:anchorId="4575A08A">
          <v:shape id="_x0000_i1062" type="#_x0000_t75" style="width:121.5pt;height:120pt" o:ole="">
            <v:imagedata r:id="rId80" o:title=""/>
          </v:shape>
          <o:OLEObject Type="Embed" ProgID="Equation.3" ShapeID="_x0000_i1062" DrawAspect="Content" ObjectID="_1780941202" r:id="rId81"/>
        </w:object>
      </w:r>
    </w:p>
    <w:p w14:paraId="21024C22" w14:textId="77777777" w:rsidR="00F212FA" w:rsidRDefault="00F212FA" w:rsidP="00A21DE2">
      <w:pPr>
        <w:tabs>
          <w:tab w:val="left" w:pos="1290"/>
        </w:tabs>
        <w:spacing w:after="0"/>
      </w:pPr>
    </w:p>
    <w:p w14:paraId="702F8220" w14:textId="77777777" w:rsidR="00F212FA" w:rsidRDefault="00F212FA" w:rsidP="00A21DE2">
      <w:pPr>
        <w:tabs>
          <w:tab w:val="left" w:pos="1290"/>
        </w:tabs>
        <w:spacing w:after="0"/>
      </w:pPr>
    </w:p>
    <w:p w14:paraId="699FF44B" w14:textId="77777777" w:rsidR="00A21DE2" w:rsidRDefault="003C15B0" w:rsidP="00A21DE2">
      <w:pPr>
        <w:tabs>
          <w:tab w:val="left" w:pos="1290"/>
        </w:tabs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C9CA3C7" wp14:editId="3043D45F">
                <wp:simplePos x="0" y="0"/>
                <wp:positionH relativeFrom="column">
                  <wp:posOffset>-234315</wp:posOffset>
                </wp:positionH>
                <wp:positionV relativeFrom="paragraph">
                  <wp:posOffset>107315</wp:posOffset>
                </wp:positionV>
                <wp:extent cx="7153275" cy="0"/>
                <wp:effectExtent l="13335" t="7620" r="5715" b="11430"/>
                <wp:wrapNone/>
                <wp:docPr id="26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5857CA" id="AutoShape 120" o:spid="_x0000_s1026" type="#_x0000_t32" style="position:absolute;margin-left:-18.45pt;margin-top:8.45pt;width:563.25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"/>
            </w:pict>
          </mc:Fallback>
        </mc:AlternateContent>
      </w:r>
    </w:p>
    <w:p w14:paraId="386BC607" w14:textId="77777777" w:rsidR="00F212FA" w:rsidRDefault="00A21DE2" w:rsidP="00A21DE2">
      <w:pPr>
        <w:tabs>
          <w:tab w:val="left" w:pos="1290"/>
        </w:tabs>
        <w:spacing w:after="0"/>
      </w:pPr>
      <w:r>
        <w:t>9</w:t>
      </w:r>
      <w:r w:rsidR="00886314">
        <w:tab/>
      </w:r>
      <w:r w:rsidRPr="00F212FA">
        <w:rPr>
          <w:position w:val="-218"/>
        </w:rPr>
        <w:object w:dxaOrig="2700" w:dyaOrig="4500" w14:anchorId="35371A80">
          <v:shape id="_x0000_i1063" type="#_x0000_t75" style="width:222pt;height:225pt" o:ole="">
            <v:imagedata r:id="rId82" o:title=""/>
          </v:shape>
          <o:OLEObject Type="Embed" ProgID="Equation.3" ShapeID="_x0000_i1063" DrawAspect="Content" ObjectID="_1780941203" r:id="rId83"/>
        </w:object>
      </w:r>
    </w:p>
    <w:p w14:paraId="1998B9C9" w14:textId="77777777" w:rsidR="00886314" w:rsidRDefault="003C15B0" w:rsidP="00A21DE2">
      <w:pPr>
        <w:tabs>
          <w:tab w:val="left" w:pos="1290"/>
        </w:tabs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E00801C" wp14:editId="143F8352">
                <wp:simplePos x="0" y="0"/>
                <wp:positionH relativeFrom="column">
                  <wp:posOffset>-234315</wp:posOffset>
                </wp:positionH>
                <wp:positionV relativeFrom="paragraph">
                  <wp:posOffset>833120</wp:posOffset>
                </wp:positionV>
                <wp:extent cx="7153275" cy="0"/>
                <wp:effectExtent l="13335" t="8890" r="5715" b="10160"/>
                <wp:wrapNone/>
                <wp:docPr id="25" name="AutoShap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A704CA" id="AutoShape 121" o:spid="_x0000_s1026" type="#_x0000_t32" style="position:absolute;margin-left:-18.45pt;margin-top:65.6pt;width:563.25pt;height:0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"/>
            </w:pict>
          </mc:Fallback>
        </mc:AlternateContent>
      </w:r>
    </w:p>
    <w:p w14:paraId="131C1330" w14:textId="77777777" w:rsidR="00886314" w:rsidRDefault="00DB163D" w:rsidP="00A21DE2">
      <w:pPr>
        <w:tabs>
          <w:tab w:val="left" w:pos="1290"/>
        </w:tabs>
        <w:spacing w:after="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39DAFC3" wp14:editId="336CB6EA">
                <wp:simplePos x="0" y="0"/>
                <wp:positionH relativeFrom="column">
                  <wp:posOffset>-269875</wp:posOffset>
                </wp:positionH>
                <wp:positionV relativeFrom="paragraph">
                  <wp:posOffset>-72863</wp:posOffset>
                </wp:positionV>
                <wp:extent cx="7153275" cy="0"/>
                <wp:effectExtent l="0" t="0" r="9525" b="19050"/>
                <wp:wrapNone/>
                <wp:docPr id="18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7639F8" id="AutoShape 131" o:spid="_x0000_s1026" type="#_x0000_t32" style="position:absolute;margin-left:-21.25pt;margin-top:-5.75pt;width:563.25pt;height: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CB1F823" wp14:editId="02893B59">
                <wp:simplePos x="0" y="0"/>
                <wp:positionH relativeFrom="column">
                  <wp:posOffset>-269875</wp:posOffset>
                </wp:positionH>
                <wp:positionV relativeFrom="paragraph">
                  <wp:posOffset>-93980</wp:posOffset>
                </wp:positionV>
                <wp:extent cx="0" cy="8620125"/>
                <wp:effectExtent l="0" t="0" r="19050" b="9525"/>
                <wp:wrapNone/>
                <wp:docPr id="20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396685" id="AutoShape 134" o:spid="_x0000_s1026" type="#_x0000_t32" style="position:absolute;margin-left:-21.25pt;margin-top:-7.4pt;width:0;height:678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5B676B5" wp14:editId="23F4F27F">
                <wp:simplePos x="0" y="0"/>
                <wp:positionH relativeFrom="column">
                  <wp:posOffset>231775</wp:posOffset>
                </wp:positionH>
                <wp:positionV relativeFrom="paragraph">
                  <wp:posOffset>-95250</wp:posOffset>
                </wp:positionV>
                <wp:extent cx="0" cy="8620125"/>
                <wp:effectExtent l="0" t="0" r="19050" b="9525"/>
                <wp:wrapNone/>
                <wp:docPr id="21" name="AutoShap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CA041A" id="AutoShape 135" o:spid="_x0000_s1026" type="#_x0000_t32" style="position:absolute;margin-left:18.25pt;margin-top:-7.5pt;width:0;height:678.7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707BC78" wp14:editId="4ED60243">
                <wp:simplePos x="0" y="0"/>
                <wp:positionH relativeFrom="column">
                  <wp:posOffset>6883400</wp:posOffset>
                </wp:positionH>
                <wp:positionV relativeFrom="paragraph">
                  <wp:posOffset>-95250</wp:posOffset>
                </wp:positionV>
                <wp:extent cx="0" cy="8620125"/>
                <wp:effectExtent l="0" t="0" r="19050" b="9525"/>
                <wp:wrapNone/>
                <wp:docPr id="22" name="AutoShap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19C061" id="AutoShape 136" o:spid="_x0000_s1026" type="#_x0000_t32" style="position:absolute;margin-left:542pt;margin-top:-7.5pt;width:0;height:678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321A6CD" wp14:editId="3D08AD83">
                <wp:simplePos x="0" y="0"/>
                <wp:positionH relativeFrom="column">
                  <wp:posOffset>5480685</wp:posOffset>
                </wp:positionH>
                <wp:positionV relativeFrom="paragraph">
                  <wp:posOffset>-83185</wp:posOffset>
                </wp:positionV>
                <wp:extent cx="0" cy="8620125"/>
                <wp:effectExtent l="0" t="0" r="19050" b="9525"/>
                <wp:wrapNone/>
                <wp:docPr id="23" name="AutoShap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954CB1" id="AutoShape 138" o:spid="_x0000_s1026" type="#_x0000_t32" style="position:absolute;margin-left:431.55pt;margin-top:-6.55pt;width:0;height:678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0F5466C" wp14:editId="2C9B60D2">
                <wp:simplePos x="0" y="0"/>
                <wp:positionH relativeFrom="column">
                  <wp:posOffset>5171440</wp:posOffset>
                </wp:positionH>
                <wp:positionV relativeFrom="paragraph">
                  <wp:posOffset>-81753</wp:posOffset>
                </wp:positionV>
                <wp:extent cx="0" cy="8620125"/>
                <wp:effectExtent l="0" t="0" r="19050" b="9525"/>
                <wp:wrapNone/>
                <wp:docPr id="24" name="AutoShap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20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F31CE5" id="AutoShape 137" o:spid="_x0000_s1026" type="#_x0000_t32" style="position:absolute;margin-left:407.2pt;margin-top:-6.45pt;width:0;height:678.7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"/>
            </w:pict>
          </mc:Fallback>
        </mc:AlternateContent>
      </w:r>
      <w:r w:rsidR="003C15B0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FDE2BFB" wp14:editId="694A3843">
                <wp:simplePos x="0" y="0"/>
                <wp:positionH relativeFrom="column">
                  <wp:posOffset>-269875</wp:posOffset>
                </wp:positionH>
                <wp:positionV relativeFrom="paragraph">
                  <wp:posOffset>2725420</wp:posOffset>
                </wp:positionV>
                <wp:extent cx="7153275" cy="0"/>
                <wp:effectExtent l="6350" t="10795" r="12700" b="8255"/>
                <wp:wrapNone/>
                <wp:docPr id="19" name="AutoShap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F126EC" id="AutoShape 133" o:spid="_x0000_s1026" type="#_x0000_t32" style="position:absolute;margin-left:-21.25pt;margin-top:214.6pt;width:563.25pt;height:0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"/>
            </w:pict>
          </mc:Fallback>
        </mc:AlternateContent>
      </w:r>
      <w:r w:rsidR="00886314">
        <w:t>10.</w:t>
      </w:r>
      <w:r w:rsidR="00EB248F">
        <w:tab/>
      </w:r>
      <w:r w:rsidR="007926B7" w:rsidRPr="00EB248F">
        <w:rPr>
          <w:position w:val="-178"/>
        </w:rPr>
        <w:object w:dxaOrig="3360" w:dyaOrig="3680" w14:anchorId="5F5D5ABF">
          <v:shape id="_x0000_i1064" type="#_x0000_t75" style="width:168.5pt;height:184pt" o:ole="">
            <v:imagedata r:id="rId84" o:title=""/>
          </v:shape>
          <o:OLEObject Type="Embed" ProgID="Equation.3" ShapeID="_x0000_i1064" DrawAspect="Content" ObjectID="_1780941204" r:id="rId85"/>
        </w:object>
      </w:r>
    </w:p>
    <w:p w14:paraId="3718D0A2" w14:textId="77777777" w:rsidR="007926B7" w:rsidRDefault="007926B7" w:rsidP="00A21DE2">
      <w:pPr>
        <w:tabs>
          <w:tab w:val="left" w:pos="1290"/>
        </w:tabs>
        <w:spacing w:after="0"/>
      </w:pPr>
    </w:p>
    <w:p w14:paraId="4E08B988" w14:textId="77777777" w:rsidR="007926B7" w:rsidRDefault="007926B7" w:rsidP="00A21DE2">
      <w:pPr>
        <w:tabs>
          <w:tab w:val="left" w:pos="1290"/>
        </w:tabs>
        <w:spacing w:after="0"/>
      </w:pPr>
    </w:p>
    <w:p w14:paraId="3FC278B6" w14:textId="77777777" w:rsidR="007926B7" w:rsidRDefault="007926B7" w:rsidP="00A21DE2">
      <w:pPr>
        <w:tabs>
          <w:tab w:val="left" w:pos="1290"/>
        </w:tabs>
        <w:spacing w:after="0"/>
      </w:pPr>
    </w:p>
    <w:p w14:paraId="229DC3F2" w14:textId="77777777" w:rsidR="004436D1" w:rsidRDefault="003C15B0" w:rsidP="00A21DE2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8835"/>
        </w:tabs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B6F4D9F" wp14:editId="18018662">
                <wp:simplePos x="0" y="0"/>
                <wp:positionH relativeFrom="column">
                  <wp:posOffset>2895600</wp:posOffset>
                </wp:positionH>
                <wp:positionV relativeFrom="paragraph">
                  <wp:posOffset>1495425</wp:posOffset>
                </wp:positionV>
                <wp:extent cx="295275" cy="238125"/>
                <wp:effectExtent l="0" t="0" r="0" b="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1AFB76" w14:textId="77777777" w:rsidR="0094763B" w:rsidRDefault="0094763B">
                            <w: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6F4D9F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228pt;margin-top:117.75pt;width:23.2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" stroked="f">
                <v:textbox>
                  <w:txbxContent>
                    <w:p w14:paraId="4E1AFB76" w14:textId="77777777" w:rsidR="0094763B" w:rsidRDefault="0094763B">
                      <w: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D8D2B3B" wp14:editId="7BC030CD">
                <wp:simplePos x="0" y="0"/>
                <wp:positionH relativeFrom="column">
                  <wp:posOffset>4629150</wp:posOffset>
                </wp:positionH>
                <wp:positionV relativeFrom="paragraph">
                  <wp:posOffset>666750</wp:posOffset>
                </wp:positionV>
                <wp:extent cx="428625" cy="228600"/>
                <wp:effectExtent l="0" t="0" r="0" b="0"/>
                <wp:wrapNone/>
                <wp:docPr id="16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F894E4" w14:textId="77777777" w:rsidR="0094763B" w:rsidRDefault="0094763B">
                            <w:r>
                              <w:t>18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8D2B3B" id="Text Box 13" o:spid="_x0000_s1027" type="#_x0000_t202" style="position:absolute;margin-left:364.5pt;margin-top:52.5pt;width:33.75pt;height:1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" stroked="f">
                <v:textbox>
                  <w:txbxContent>
                    <w:p w14:paraId="02F894E4" w14:textId="77777777" w:rsidR="0094763B" w:rsidRDefault="0094763B">
                      <w:r>
                        <w:t>18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71D156C" wp14:editId="51CB87E8">
                <wp:simplePos x="0" y="0"/>
                <wp:positionH relativeFrom="column">
                  <wp:posOffset>4881245</wp:posOffset>
                </wp:positionH>
                <wp:positionV relativeFrom="paragraph">
                  <wp:posOffset>1171575</wp:posOffset>
                </wp:positionV>
                <wp:extent cx="414655" cy="228600"/>
                <wp:effectExtent l="4445" t="0" r="0" b="0"/>
                <wp:wrapNone/>
                <wp:docPr id="15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65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073F0B" w14:textId="77777777" w:rsidR="0094763B" w:rsidRDefault="0094763B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1D156C" id="Text Box 12" o:spid="_x0000_s1028" type="#_x0000_t202" style="position:absolute;margin-left:384.35pt;margin-top:92.25pt;width:32.65pt;height:1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" stroked="f">
                <v:textbox>
                  <w:txbxContent>
                    <w:p w14:paraId="39073F0B" w14:textId="77777777" w:rsidR="0094763B" w:rsidRDefault="0094763B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829A78D" wp14:editId="410D7EA6">
                <wp:simplePos x="0" y="0"/>
                <wp:positionH relativeFrom="column">
                  <wp:posOffset>3981450</wp:posOffset>
                </wp:positionH>
                <wp:positionV relativeFrom="paragraph">
                  <wp:posOffset>0</wp:posOffset>
                </wp:positionV>
                <wp:extent cx="400050" cy="228600"/>
                <wp:effectExtent l="0" t="0" r="0" b="0"/>
                <wp:wrapNone/>
                <wp:docPr id="14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C3FCD7" w14:textId="77777777" w:rsidR="0094763B" w:rsidRDefault="0094763B">
                            <w:r>
                              <w:t xml:space="preserve"> V</w:t>
                            </w:r>
                          </w:p>
                          <w:p w14:paraId="5DC7A177" w14:textId="77777777" w:rsidR="0094763B" w:rsidRDefault="0094763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29A78D" id="Text Box 11" o:spid="_x0000_s1029" type="#_x0000_t202" style="position:absolute;margin-left:313.5pt;margin-top:0;width:31.5pt;height:18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" stroked="f">
                <v:textbox>
                  <w:txbxContent>
                    <w:p w14:paraId="34C3FCD7" w14:textId="77777777" w:rsidR="0094763B" w:rsidRDefault="0094763B">
                      <w:r>
                        <w:t xml:space="preserve"> V</w:t>
                      </w:r>
                    </w:p>
                    <w:p w14:paraId="5DC7A177" w14:textId="77777777" w:rsidR="0094763B" w:rsidRDefault="0094763B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3DC08983" wp14:editId="1E682CF3">
                <wp:simplePos x="0" y="0"/>
                <wp:positionH relativeFrom="column">
                  <wp:posOffset>3095625</wp:posOffset>
                </wp:positionH>
                <wp:positionV relativeFrom="paragraph">
                  <wp:posOffset>1171575</wp:posOffset>
                </wp:positionV>
                <wp:extent cx="342900" cy="314325"/>
                <wp:effectExtent l="0" t="0" r="0" b="0"/>
                <wp:wrapNone/>
                <wp:docPr id="13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A6AABF" w14:textId="77777777" w:rsidR="0094763B" w:rsidRDefault="0094763B">
                            <w:r>
                              <w:t xml:space="preserve"> 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C08983" id="Text Box 10" o:spid="_x0000_s1030" type="#_x0000_t202" style="position:absolute;margin-left:243.75pt;margin-top:92.25pt;width:27pt;height:24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" stroked="f">
                <v:textbox>
                  <w:txbxContent>
                    <w:p w14:paraId="27A6AABF" w14:textId="77777777" w:rsidR="0094763B" w:rsidRDefault="0094763B">
                      <w:r>
                        <w:t xml:space="preserve">  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D912F43" wp14:editId="65CECDAB">
                <wp:simplePos x="0" y="0"/>
                <wp:positionH relativeFrom="column">
                  <wp:posOffset>3876675</wp:posOffset>
                </wp:positionH>
                <wp:positionV relativeFrom="paragraph">
                  <wp:posOffset>1304925</wp:posOffset>
                </wp:positionV>
                <wp:extent cx="571500" cy="323850"/>
                <wp:effectExtent l="0" t="0" r="0" b="0"/>
                <wp:wrapNone/>
                <wp:docPr id="1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A0299D" w14:textId="77777777" w:rsidR="0094763B" w:rsidRDefault="0094763B">
                            <w:r>
                              <w:t xml:space="preserve">    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912F43" id="Text Box 9" o:spid="_x0000_s1031" type="#_x0000_t202" style="position:absolute;margin-left:305.25pt;margin-top:102.75pt;width:45pt;height:25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" stroked="f">
                <v:textbox>
                  <w:txbxContent>
                    <w:p w14:paraId="1FA0299D" w14:textId="77777777" w:rsidR="0094763B" w:rsidRDefault="0094763B">
                      <w:r>
                        <w:t xml:space="preserve">     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49B4F907" wp14:editId="3EC26E90">
                <wp:simplePos x="0" y="0"/>
                <wp:positionH relativeFrom="column">
                  <wp:posOffset>4162425</wp:posOffset>
                </wp:positionH>
                <wp:positionV relativeFrom="paragraph">
                  <wp:posOffset>228600</wp:posOffset>
                </wp:positionV>
                <wp:extent cx="0" cy="1076325"/>
                <wp:effectExtent l="9525" t="9525" r="9525" b="9525"/>
                <wp:wrapNone/>
                <wp:docPr id="11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763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3D763D" id="AutoShape 6" o:spid="_x0000_s1026" type="#_x0000_t32" style="position:absolute;margin-left:327.75pt;margin-top:18pt;width:0;height:84.7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4186F2B" wp14:editId="786D8AD3">
                <wp:simplePos x="0" y="0"/>
                <wp:positionH relativeFrom="column">
                  <wp:posOffset>3438525</wp:posOffset>
                </wp:positionH>
                <wp:positionV relativeFrom="paragraph">
                  <wp:posOffset>228600</wp:posOffset>
                </wp:positionV>
                <wp:extent cx="1457325" cy="1076325"/>
                <wp:effectExtent l="19050" t="19050" r="19050" b="9525"/>
                <wp:wrapNone/>
                <wp:docPr id="10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57325" cy="107632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3CC3E1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5" o:spid="_x0000_s1026" type="#_x0000_t5" style="position:absolute;margin-left:270.75pt;margin-top:18pt;width:114.75pt;height:84.7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"/>
            </w:pict>
          </mc:Fallback>
        </mc:AlternateContent>
      </w:r>
      <w:r w:rsidR="007926B7">
        <w:t xml:space="preserve">11. </w:t>
      </w:r>
      <w:r w:rsidR="004436D1">
        <w:tab/>
      </w:r>
      <w:r w:rsidR="007926B7">
        <w:t>NC=</w:t>
      </w:r>
      <w:r w:rsidR="004436D1" w:rsidRPr="007926B7">
        <w:rPr>
          <w:position w:val="-120"/>
        </w:rPr>
        <w:object w:dxaOrig="1820" w:dyaOrig="2520" w14:anchorId="1D73C86D">
          <v:shape id="_x0000_i1065" type="#_x0000_t75" style="width:90.5pt;height:126.5pt" o:ole="">
            <v:imagedata r:id="rId86" o:title=""/>
          </v:shape>
          <o:OLEObject Type="Embed" ProgID="Equation.3" ShapeID="_x0000_i1065" DrawAspect="Content" ObjectID="_1780941205" r:id="rId87"/>
        </w:object>
      </w:r>
      <w:r w:rsidR="004436D1">
        <w:tab/>
      </w:r>
      <w:r w:rsidR="004436D1">
        <w:tab/>
      </w:r>
      <w:r w:rsidR="004436D1">
        <w:tab/>
      </w:r>
      <w:r w:rsidR="00DD601D">
        <w:tab/>
      </w:r>
    </w:p>
    <w:p w14:paraId="1972EEFC" w14:textId="77777777" w:rsidR="007926B7" w:rsidRDefault="003C15B0" w:rsidP="004436D1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DDCB62A" wp14:editId="17456EC8">
                <wp:simplePos x="0" y="0"/>
                <wp:positionH relativeFrom="column">
                  <wp:posOffset>2990850</wp:posOffset>
                </wp:positionH>
                <wp:positionV relativeFrom="paragraph">
                  <wp:posOffset>161925</wp:posOffset>
                </wp:positionV>
                <wp:extent cx="38100" cy="1009650"/>
                <wp:effectExtent l="9525" t="10160" r="9525" b="8890"/>
                <wp:wrapNone/>
                <wp:docPr id="9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10096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F7F00C" id="AutoShape 8" o:spid="_x0000_s1026" type="#_x0000_t32" style="position:absolute;margin-left:235.5pt;margin-top:12.75pt;width:3pt;height:79.5pt;flip:x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DB7BC81" wp14:editId="6CC79680">
                <wp:simplePos x="0" y="0"/>
                <wp:positionH relativeFrom="column">
                  <wp:posOffset>2190750</wp:posOffset>
                </wp:positionH>
                <wp:positionV relativeFrom="paragraph">
                  <wp:posOffset>161925</wp:posOffset>
                </wp:positionV>
                <wp:extent cx="1685925" cy="1009650"/>
                <wp:effectExtent l="19050" t="19685" r="19050" b="8890"/>
                <wp:wrapNone/>
                <wp:docPr id="8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85925" cy="10096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A8E14B" id="AutoShape 7" o:spid="_x0000_s1026" type="#_x0000_t5" style="position:absolute;margin-left:172.5pt;margin-top:12.75pt;width:132.75pt;height:79.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"/>
            </w:pict>
          </mc:Fallback>
        </mc:AlternateContent>
      </w:r>
      <w:r w:rsidR="004436D1">
        <w:tab/>
      </w:r>
      <w:r w:rsidR="004436D1">
        <w:tab/>
      </w:r>
      <w:r w:rsidR="004436D1">
        <w:tab/>
      </w:r>
      <w:r w:rsidR="004436D1">
        <w:tab/>
      </w:r>
      <w:r w:rsidR="004436D1">
        <w:tab/>
      </w:r>
      <w:r w:rsidR="004436D1">
        <w:tab/>
      </w:r>
      <w:r w:rsidR="004436D1">
        <w:tab/>
      </w:r>
      <w:r w:rsidR="004436D1">
        <w:tab/>
      </w:r>
    </w:p>
    <w:p w14:paraId="69470BBE" w14:textId="77777777" w:rsidR="004436D1" w:rsidRDefault="003C15B0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E58D15" wp14:editId="64623DB6">
                <wp:simplePos x="0" y="0"/>
                <wp:positionH relativeFrom="column">
                  <wp:posOffset>3524250</wp:posOffset>
                </wp:positionH>
                <wp:positionV relativeFrom="paragraph">
                  <wp:posOffset>133985</wp:posOffset>
                </wp:positionV>
                <wp:extent cx="638175" cy="238125"/>
                <wp:effectExtent l="0" t="635" r="0" b="0"/>
                <wp:wrapNone/>
                <wp:docPr id="7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2F5C24" w14:textId="77777777" w:rsidR="0094763B" w:rsidRDefault="0094763B">
                            <w:r>
                              <w:t>17.292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E58D15" id="Text Box 20" o:spid="_x0000_s1032" type="#_x0000_t202" style="position:absolute;margin-left:277.5pt;margin-top:10.55pt;width:50.25pt;height:18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" stroked="f">
                <v:textbox>
                  <w:txbxContent>
                    <w:p w14:paraId="042F5C24" w14:textId="77777777" w:rsidR="0094763B" w:rsidRDefault="0094763B">
                      <w:r>
                        <w:t>17.292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7E65C37" wp14:editId="4B6C6F70">
                <wp:simplePos x="0" y="0"/>
                <wp:positionH relativeFrom="column">
                  <wp:posOffset>3876675</wp:posOffset>
                </wp:positionH>
                <wp:positionV relativeFrom="paragraph">
                  <wp:posOffset>781685</wp:posOffset>
                </wp:positionV>
                <wp:extent cx="571500" cy="262255"/>
                <wp:effectExtent l="0" t="635" r="0" b="3810"/>
                <wp:wrapNone/>
                <wp:docPr id="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62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097A1F" w14:textId="77777777" w:rsidR="0094763B" w:rsidRDefault="0094763B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E65C37" id="Text Box 16" o:spid="_x0000_s1033" type="#_x0000_t202" style="position:absolute;margin-left:305.25pt;margin-top:61.55pt;width:45pt;height:20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" stroked="f">
                <v:textbox>
                  <w:txbxContent>
                    <w:p w14:paraId="06097A1F" w14:textId="77777777" w:rsidR="0094763B" w:rsidRDefault="0094763B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9FC0424" wp14:editId="7437947E">
                <wp:simplePos x="0" y="0"/>
                <wp:positionH relativeFrom="column">
                  <wp:posOffset>2990850</wp:posOffset>
                </wp:positionH>
                <wp:positionV relativeFrom="paragraph">
                  <wp:posOffset>924560</wp:posOffset>
                </wp:positionV>
                <wp:extent cx="657225" cy="295275"/>
                <wp:effectExtent l="0" t="635" r="0" b="0"/>
                <wp:wrapNone/>
                <wp:docPr id="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8D2062" w14:textId="77777777" w:rsidR="0094763B" w:rsidRDefault="0094763B">
                            <w:r>
                              <w:t>5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FC0424" id="Text Box 15" o:spid="_x0000_s1034" type="#_x0000_t202" style="position:absolute;margin-left:235.5pt;margin-top:72.8pt;width:51.75pt;height:23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" stroked="f">
                <v:textbox>
                  <w:txbxContent>
                    <w:p w14:paraId="468D2062" w14:textId="77777777" w:rsidR="0094763B" w:rsidRDefault="0094763B">
                      <w:r>
                        <w:t>5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348A78D" wp14:editId="655096C6">
                <wp:simplePos x="0" y="0"/>
                <wp:positionH relativeFrom="column">
                  <wp:posOffset>1895475</wp:posOffset>
                </wp:positionH>
                <wp:positionV relativeFrom="paragraph">
                  <wp:posOffset>781685</wp:posOffset>
                </wp:positionV>
                <wp:extent cx="295275" cy="262255"/>
                <wp:effectExtent l="0" t="635" r="0" b="3810"/>
                <wp:wrapNone/>
                <wp:docPr id="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62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27A29F" w14:textId="77777777" w:rsidR="0094763B" w:rsidRDefault="0094763B">
                            <w: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48A78D" id="Text Box 14" o:spid="_x0000_s1035" type="#_x0000_t202" style="position:absolute;margin-left:149.25pt;margin-top:61.55pt;width:23.25pt;height:20.6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" stroked="f">
                <v:textbox>
                  <w:txbxContent>
                    <w:p w14:paraId="0027A29F" w14:textId="77777777" w:rsidR="0094763B" w:rsidRDefault="0094763B"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DD601D">
        <w:tab/>
      </w:r>
      <w:r w:rsidR="00DD601D">
        <w:tab/>
      </w:r>
      <w:r w:rsidR="00DD601D">
        <w:tab/>
      </w:r>
      <w:r w:rsidR="00DD601D">
        <w:tab/>
      </w:r>
      <w:r w:rsidR="00DD601D">
        <w:tab/>
      </w:r>
      <w:r w:rsidR="00DD601D">
        <w:tab/>
      </w:r>
      <w:r w:rsidR="00DD601D">
        <w:tab/>
      </w:r>
      <w:r w:rsidR="00DD601D">
        <w:tab/>
      </w:r>
      <w:r w:rsidR="00DD601D">
        <w:tab/>
      </w:r>
    </w:p>
    <w:p w14:paraId="659A5BD3" w14:textId="77777777" w:rsidR="00DD601D" w:rsidRDefault="00DD601D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6DC1ABC1" w14:textId="77777777" w:rsidR="00DD601D" w:rsidRDefault="00DD601D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39E6FFDA" w14:textId="77777777" w:rsidR="00DD601D" w:rsidRDefault="00DD601D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6DF22808" w14:textId="77777777" w:rsidR="00DD601D" w:rsidRDefault="003C15B0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FB51FDD" wp14:editId="42945DBE">
                <wp:simplePos x="0" y="0"/>
                <wp:positionH relativeFrom="column">
                  <wp:posOffset>-269875</wp:posOffset>
                </wp:positionH>
                <wp:positionV relativeFrom="paragraph">
                  <wp:posOffset>145415</wp:posOffset>
                </wp:positionV>
                <wp:extent cx="7153275" cy="0"/>
                <wp:effectExtent l="6350" t="8890" r="12700" b="10160"/>
                <wp:wrapNone/>
                <wp:docPr id="2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8D023F" id="AutoShape 132" o:spid="_x0000_s1026" type="#_x0000_t32" style="position:absolute;margin-left:-21.25pt;margin-top:11.45pt;width:563.25pt;height:0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"/>
            </w:pict>
          </mc:Fallback>
        </mc:AlternateContent>
      </w:r>
    </w:p>
    <w:p w14:paraId="7DF6B2F0" w14:textId="77777777" w:rsidR="001F674B" w:rsidRDefault="00DB163D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  <w:rPr>
          <w:position w:val="-14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0DD108C" wp14:editId="4BD0B27C">
                <wp:simplePos x="0" y="0"/>
                <wp:positionH relativeFrom="column">
                  <wp:posOffset>-269875</wp:posOffset>
                </wp:positionH>
                <wp:positionV relativeFrom="paragraph">
                  <wp:posOffset>1990252</wp:posOffset>
                </wp:positionV>
                <wp:extent cx="7153275" cy="0"/>
                <wp:effectExtent l="0" t="0" r="9525" b="19050"/>
                <wp:wrapNone/>
                <wp:docPr id="3" name="AutoShap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C1A89D" id="AutoShape 139" o:spid="_x0000_s1026" type="#_x0000_t32" style="position:absolute;margin-left:-21.25pt;margin-top:156.7pt;width:563.25pt;height:0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"/>
            </w:pict>
          </mc:Fallback>
        </mc:AlternateContent>
      </w:r>
      <w:r w:rsidR="00DD601D">
        <w:t>12.</w:t>
      </w:r>
      <w:r w:rsidR="003C4D6D">
        <w:tab/>
      </w:r>
      <w:r w:rsidR="00DD601D">
        <w:t xml:space="preserve"> </w:t>
      </w:r>
      <w:r w:rsidR="00E71AC3" w:rsidRPr="003C4D6D">
        <w:rPr>
          <w:position w:val="-144"/>
        </w:rPr>
        <w:object w:dxaOrig="3100" w:dyaOrig="2720" w14:anchorId="205C20E8">
          <v:shape id="_x0000_i1066" type="#_x0000_t75" style="width:155pt;height:135.5pt" o:ole="">
            <v:imagedata r:id="rId88" o:title=""/>
          </v:shape>
          <o:OLEObject Type="Embed" ProgID="Equation.3" ShapeID="_x0000_i1066" DrawAspect="Content" ObjectID="_1780941206" r:id="rId89"/>
        </w:object>
      </w:r>
    </w:p>
    <w:p w14:paraId="7C3BA116" w14:textId="77777777" w:rsidR="001F674B" w:rsidRPr="003769E7" w:rsidRDefault="00C06CCF" w:rsidP="00CC0FE9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0967204D" wp14:editId="544EF068">
                <wp:simplePos x="0" y="0"/>
                <wp:positionH relativeFrom="column">
                  <wp:posOffset>-124691</wp:posOffset>
                </wp:positionH>
                <wp:positionV relativeFrom="paragraph">
                  <wp:posOffset>-200503</wp:posOffset>
                </wp:positionV>
                <wp:extent cx="7165150" cy="8643875"/>
                <wp:effectExtent l="0" t="0" r="17145" b="5080"/>
                <wp:wrapNone/>
                <wp:docPr id="111" name="Group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65150" cy="8643875"/>
                          <a:chOff x="0" y="0"/>
                          <a:chExt cx="7165150" cy="8643875"/>
                        </a:xfrm>
                      </wpg:grpSpPr>
                      <wps:wsp>
                        <wps:cNvPr id="92" name="AutoShape 131"/>
                        <wps:cNvCnPr>
                          <a:cxnSpLocks noChangeShapeType="1"/>
                        </wps:cNvCnPr>
                        <wps:spPr bwMode="auto">
                          <a:xfrm>
                            <a:off x="11875" y="0"/>
                            <a:ext cx="71532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AutoShape 132"/>
                        <wps:cNvCnPr>
                          <a:cxnSpLocks noChangeShapeType="1"/>
                        </wps:cNvCnPr>
                        <wps:spPr bwMode="auto">
                          <a:xfrm>
                            <a:off x="0" y="5320145"/>
                            <a:ext cx="71532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utoShape 134"/>
                        <wps:cNvCnPr>
                          <a:cxnSpLocks noChangeShapeType="1"/>
                        </wps:cNvCnPr>
                        <wps:spPr bwMode="auto">
                          <a:xfrm>
                            <a:off x="11875" y="23750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510639" y="23750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AutoShape 136"/>
                        <wps:cNvCnPr>
                          <a:cxnSpLocks noChangeShapeType="1"/>
                        </wps:cNvCnPr>
                        <wps:spPr bwMode="auto">
                          <a:xfrm>
                            <a:off x="7160821" y="23750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AutoShape 137"/>
                        <wps:cNvCnPr>
                          <a:cxnSpLocks noChangeShapeType="1"/>
                        </wps:cNvCnPr>
                        <wps:spPr bwMode="auto">
                          <a:xfrm>
                            <a:off x="5450774" y="11875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5759533" y="11875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139"/>
                        <wps:cNvCnPr>
                          <a:cxnSpLocks noChangeShapeType="1"/>
                        </wps:cNvCnPr>
                        <wps:spPr bwMode="auto">
                          <a:xfrm>
                            <a:off x="11875" y="8633361"/>
                            <a:ext cx="71532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2A48F7B" id="Group 111" o:spid="_x0000_s1026" style="position:absolute;margin-left:-9.8pt;margin-top:-15.8pt;width:564.2pt;height:680.6pt;z-index:251712512" coordsize="71651,86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">
                <v:shape id="AutoShape 131" o:spid="_x0000_s1027" type="#_x0000_t32" style="position:absolute;left:118;width:7153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LIL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vEzh/0v6AXL5BwAA//8DAFBLAQItABQABgAIAAAAIQDb4fbL7gAAAIUBAAATAAAAAAAAAAAA&#10;AAAAAAAAAABbQ29udGVudF9UeXBlc10ueG1sUEsBAi0AFAAGAAgAAAAhAFr0LFu/AAAAFQEAAAsA&#10;AAAAAAAAAAAAAAAAHwEAAF9yZWxzLy5yZWxzUEsBAi0AFAAGAAgAAAAhAFlEsgvEAAAA2wAAAA8A&#10;AAAAAAAAAAAAAAAABwIAAGRycy9kb3ducmV2LnhtbFBLBQYAAAAAAwADALcAAAD4AgAAAAA=&#10;"/>
                <v:shape id="AutoShape 132" o:spid="_x0000_s1028" type="#_x0000_t32" style="position:absolute;top:53201;width:715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"/>
                <v:shape id="AutoShape 134" o:spid="_x0000_s1029" type="#_x0000_t32" style="position:absolute;left:118;top:237;width:0;height:862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"/>
                <v:shape id="AutoShape 135" o:spid="_x0000_s1030" type="#_x0000_t32" style="position:absolute;left:5106;top:237;width:0;height:862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"/>
                <v:shape id="AutoShape 136" o:spid="_x0000_s1031" type="#_x0000_t32" style="position:absolute;left:71608;top:237;width:0;height:862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"/>
                <v:shape id="AutoShape 137" o:spid="_x0000_s1032" type="#_x0000_t32" style="position:absolute;left:54507;top:118;width:0;height:86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"/>
                <v:shape id="AutoShape 138" o:spid="_x0000_s1033" type="#_x0000_t32" style="position:absolute;left:57595;top:118;width:0;height:86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"/>
                <v:shape id="AutoShape 139" o:spid="_x0000_s1034" type="#_x0000_t32" style="position:absolute;left:118;top:86333;width:7153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ILDxgAAANw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X8QvDlGZlAL64AAAD//wMAUEsBAi0AFAAGAAgAAAAhANvh9svuAAAAhQEAABMAAAAAAAAA&#10;AAAAAAAAAAAAAFtDb250ZW50X1R5cGVzXS54bWxQSwECLQAUAAYACAAAACEAWvQsW78AAAAVAQAA&#10;CwAAAAAAAAAAAAAAAAAfAQAAX3JlbHMvLnJlbHNQSwECLQAUAAYACAAAACEA2miCw8YAAADcAAAA&#10;DwAAAAAAAAAAAAAAAAAHAgAAZHJzL2Rvd25yZXYueG1sUEsFBgAAAAADAAMAtwAAAPoCAAAAAA==&#10;"/>
              </v:group>
            </w:pict>
          </mc:Fallback>
        </mc:AlternateContent>
      </w:r>
      <w:r w:rsidR="001F674B">
        <w:t xml:space="preserve">13. </w:t>
      </w:r>
      <w:r w:rsidR="001F674B">
        <w:tab/>
      </w:r>
      <w:r w:rsidR="001F674B" w:rsidRPr="003769E7">
        <w:t xml:space="preserve">Let original number be </w:t>
      </w:r>
      <w:r w:rsidR="001F674B" w:rsidRPr="003769E7">
        <w:rPr>
          <w:position w:val="-10"/>
        </w:rPr>
        <w:object w:dxaOrig="300" w:dyaOrig="260" w14:anchorId="736995BA">
          <v:shape id="_x0000_i1067" type="#_x0000_t75" style="width:15pt;height:13.5pt" o:ole="">
            <v:imagedata r:id="rId90" o:title=""/>
          </v:shape>
          <o:OLEObject Type="Embed" ProgID="Equation.DSMT4" ShapeID="_x0000_i1067" DrawAspect="Content" ObjectID="_1780941207" r:id="rId91"/>
        </w:object>
      </w:r>
    </w:p>
    <w:p w14:paraId="169FCB98" w14:textId="77777777" w:rsidR="001F674B" w:rsidRDefault="00C06CCF" w:rsidP="001F674B">
      <w:pPr>
        <w:ind w:left="1170"/>
        <w:rPr>
          <w:position w:val="-144"/>
        </w:rPr>
      </w:pPr>
      <w:r w:rsidRPr="001F674B">
        <w:rPr>
          <w:noProof/>
          <w:position w:val="-14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4A1F981" wp14:editId="44EDAA4C">
                <wp:simplePos x="0" y="0"/>
                <wp:positionH relativeFrom="column">
                  <wp:posOffset>-117475</wp:posOffset>
                </wp:positionH>
                <wp:positionV relativeFrom="paragraph">
                  <wp:posOffset>1862455</wp:posOffset>
                </wp:positionV>
                <wp:extent cx="7153275" cy="0"/>
                <wp:effectExtent l="0" t="0" r="9525" b="19050"/>
                <wp:wrapNone/>
                <wp:docPr id="94" name="AutoShap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3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A40D75" id="AutoShape 133" o:spid="_x0000_s1026" type="#_x0000_t32" style="position:absolute;margin-left:-9.25pt;margin-top:146.65pt;width:563.25pt;height:0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"/>
            </w:pict>
          </mc:Fallback>
        </mc:AlternateContent>
      </w:r>
      <w:r w:rsidR="001F674B" w:rsidRPr="003769E7">
        <w:rPr>
          <w:position w:val="-134"/>
        </w:rPr>
        <w:object w:dxaOrig="2780" w:dyaOrig="2799" w14:anchorId="6CAAF6AE">
          <v:shape id="_x0000_i1068" type="#_x0000_t75" style="width:139pt;height:140pt" o:ole="">
            <v:imagedata r:id="rId92" o:title=""/>
          </v:shape>
          <o:OLEObject Type="Embed" ProgID="Equation.DSMT4" ShapeID="_x0000_i1068" DrawAspect="Content" ObjectID="_1780941208" r:id="rId93"/>
        </w:object>
      </w:r>
    </w:p>
    <w:p w14:paraId="0B5250C7" w14:textId="77777777" w:rsidR="009459CC" w:rsidRDefault="00296A21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14.</w:t>
      </w:r>
      <w:r w:rsidR="00E71AC3">
        <w:tab/>
      </w:r>
      <w:r w:rsidR="009459CC">
        <w:t xml:space="preserve"> </w:t>
      </w:r>
      <w:r w:rsidR="009459CC">
        <w:tab/>
      </w:r>
      <w:r w:rsidR="00F35152" w:rsidRPr="009459CC">
        <w:rPr>
          <w:position w:val="-178"/>
        </w:rPr>
        <w:object w:dxaOrig="1740" w:dyaOrig="4360" w14:anchorId="75C65F94">
          <v:shape id="_x0000_i1069" type="#_x0000_t75" style="width:87pt;height:217.5pt" o:ole="">
            <v:imagedata r:id="rId94" o:title=""/>
          </v:shape>
          <o:OLEObject Type="Embed" ProgID="Equation.3" ShapeID="_x0000_i1069" DrawAspect="Content" ObjectID="_1780941209" r:id="rId95"/>
        </w:object>
      </w:r>
    </w:p>
    <w:p w14:paraId="6FF18B80" w14:textId="77777777" w:rsidR="009459CC" w:rsidRDefault="00CC0FE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15.</w:t>
      </w:r>
      <w:r>
        <w:tab/>
      </w:r>
      <w:r w:rsidRPr="00AB7EE4">
        <w:rPr>
          <w:position w:val="-186"/>
        </w:rPr>
        <w:object w:dxaOrig="1860" w:dyaOrig="4599" w14:anchorId="564DA008">
          <v:shape id="_x0000_i1070" type="#_x0000_t75" style="width:93pt;height:230pt" o:ole="">
            <v:imagedata r:id="rId96" o:title=""/>
          </v:shape>
          <o:OLEObject Type="Embed" ProgID="Equation.3" ShapeID="_x0000_i1070" DrawAspect="Content" ObjectID="_1780941210" r:id="rId97"/>
        </w:object>
      </w:r>
    </w:p>
    <w:p w14:paraId="2081A9F5" w14:textId="77777777" w:rsidR="00A66D1B" w:rsidRDefault="00A66D1B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2961EA9B" w14:textId="77777777" w:rsidR="00A66D1B" w:rsidRDefault="00423520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B014911" wp14:editId="7B5CFC2C">
                <wp:simplePos x="0" y="0"/>
                <wp:positionH relativeFrom="column">
                  <wp:posOffset>-31750</wp:posOffset>
                </wp:positionH>
                <wp:positionV relativeFrom="paragraph">
                  <wp:posOffset>1221740</wp:posOffset>
                </wp:positionV>
                <wp:extent cx="7152640" cy="0"/>
                <wp:effectExtent l="0" t="0" r="10160" b="19050"/>
                <wp:wrapNone/>
                <wp:docPr id="121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2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DF7268" id="AutoShape 132" o:spid="_x0000_s1026" type="#_x0000_t32" style="position:absolute;margin-left:-2.5pt;margin-top:96.2pt;width:563.2pt;height:0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"/>
            </w:pict>
          </mc:Fallback>
        </mc:AlternateContent>
      </w:r>
      <w:r w:rsidR="00C06CCF">
        <w:rPr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39430C83" wp14:editId="5C43C00D">
                <wp:simplePos x="0" y="0"/>
                <wp:positionH relativeFrom="column">
                  <wp:posOffset>-30925</wp:posOffset>
                </wp:positionH>
                <wp:positionV relativeFrom="paragraph">
                  <wp:posOffset>-231140</wp:posOffset>
                </wp:positionV>
                <wp:extent cx="7164705" cy="8643620"/>
                <wp:effectExtent l="0" t="0" r="17145" b="5080"/>
                <wp:wrapNone/>
                <wp:docPr id="112" name="Group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64705" cy="8643620"/>
                          <a:chOff x="0" y="0"/>
                          <a:chExt cx="7165150" cy="8643875"/>
                        </a:xfrm>
                      </wpg:grpSpPr>
                      <wps:wsp>
                        <wps:cNvPr id="113" name="AutoShape 131"/>
                        <wps:cNvCnPr>
                          <a:cxnSpLocks noChangeShapeType="1"/>
                        </wps:cNvCnPr>
                        <wps:spPr bwMode="auto">
                          <a:xfrm>
                            <a:off x="11875" y="0"/>
                            <a:ext cx="71532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AutoShape 132"/>
                        <wps:cNvCnPr>
                          <a:cxnSpLocks noChangeShapeType="1"/>
                        </wps:cNvCnPr>
                        <wps:spPr bwMode="auto">
                          <a:xfrm>
                            <a:off x="0" y="5320145"/>
                            <a:ext cx="71532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AutoShape 134"/>
                        <wps:cNvCnPr>
                          <a:cxnSpLocks noChangeShapeType="1"/>
                        </wps:cNvCnPr>
                        <wps:spPr bwMode="auto">
                          <a:xfrm>
                            <a:off x="11875" y="23750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510639" y="23750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AutoShape 136"/>
                        <wps:cNvCnPr>
                          <a:cxnSpLocks noChangeShapeType="1"/>
                        </wps:cNvCnPr>
                        <wps:spPr bwMode="auto">
                          <a:xfrm>
                            <a:off x="7160821" y="23750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AutoShape 137"/>
                        <wps:cNvCnPr>
                          <a:cxnSpLocks noChangeShapeType="1"/>
                        </wps:cNvCnPr>
                        <wps:spPr bwMode="auto">
                          <a:xfrm>
                            <a:off x="5450774" y="11875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5759533" y="11875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AutoShape 139"/>
                        <wps:cNvCnPr>
                          <a:cxnSpLocks noChangeShapeType="1"/>
                        </wps:cNvCnPr>
                        <wps:spPr bwMode="auto">
                          <a:xfrm>
                            <a:off x="11875" y="8633361"/>
                            <a:ext cx="71532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565A2A2" id="Group 112" o:spid="_x0000_s1026" style="position:absolute;margin-left:-2.45pt;margin-top:-18.2pt;width:564.15pt;height:680.6pt;z-index:251714560" coordsize="71651,86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">
                <v:shape id="AutoShape 131" o:spid="_x0000_s1027" type="#_x0000_t32" style="position:absolute;left:118;width:7153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"/>
                <v:shape id="AutoShape 132" o:spid="_x0000_s1028" type="#_x0000_t32" style="position:absolute;top:53201;width:715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"/>
                <v:shape id="AutoShape 134" o:spid="_x0000_s1029" type="#_x0000_t32" style="position:absolute;left:118;top:237;width:0;height:862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"/>
                <v:shape id="AutoShape 135" o:spid="_x0000_s1030" type="#_x0000_t32" style="position:absolute;left:5106;top:237;width:0;height:862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"/>
                <v:shape id="AutoShape 136" o:spid="_x0000_s1031" type="#_x0000_t32" style="position:absolute;left:71608;top:237;width:0;height:862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"/>
                <v:shape id="AutoShape 137" o:spid="_x0000_s1032" type="#_x0000_t32" style="position:absolute;left:54507;top:118;width:0;height:86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"/>
                <v:shape id="AutoShape 138" o:spid="_x0000_s1033" type="#_x0000_t32" style="position:absolute;left:57595;top:118;width:0;height:86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"/>
                <v:shape id="AutoShape 139" o:spid="_x0000_s1034" type="#_x0000_t32" style="position:absolute;left:118;top:86333;width:7153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"/>
              </v:group>
            </w:pict>
          </mc:Fallback>
        </mc:AlternateContent>
      </w:r>
      <w:r w:rsidR="00A66D1B">
        <w:t>16.</w:t>
      </w:r>
      <w:r w:rsidR="00AB7EE4">
        <w:tab/>
      </w:r>
      <w:r w:rsidRPr="003769E7">
        <w:rPr>
          <w:position w:val="-82"/>
        </w:rPr>
        <w:object w:dxaOrig="1579" w:dyaOrig="1840" w14:anchorId="2E2B90FC">
          <v:shape id="_x0000_i1071" type="#_x0000_t75" style="width:78.5pt;height:91.5pt" o:ole="">
            <v:imagedata r:id="rId98" o:title=""/>
          </v:shape>
          <o:OLEObject Type="Embed" ProgID="Equation.DSMT4" ShapeID="_x0000_i1071" DrawAspect="Content" ObjectID="_1780941211" r:id="rId99"/>
        </w:object>
      </w:r>
      <w:r>
        <w:t xml:space="preserve"> </w:t>
      </w:r>
    </w:p>
    <w:p w14:paraId="2C72048A" w14:textId="77777777" w:rsidR="007359DD" w:rsidRDefault="007359DD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17. (a). </w:t>
      </w:r>
      <w:r w:rsidR="0078688A">
        <w:t xml:space="preserve">     </w:t>
      </w:r>
      <w:r>
        <w:t>Taxable income 30,000+10480 =40,480</w:t>
      </w:r>
    </w:p>
    <w:p w14:paraId="2D24FFDF" w14:textId="77777777" w:rsidR="007359DD" w:rsidRDefault="007359DD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            </w:t>
      </w:r>
      <w:r w:rsidR="0078688A">
        <w:t xml:space="preserve">     </w:t>
      </w:r>
      <w:r w:rsidR="00796905">
        <w:t>In $=2024</w:t>
      </w:r>
    </w:p>
    <w:p w14:paraId="7F78CA66" w14:textId="77777777"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435x2=</w:t>
      </w:r>
      <w:r w:rsidR="00796905">
        <w:tab/>
        <w:t>870</w:t>
      </w:r>
    </w:p>
    <w:p w14:paraId="57F9BAB1" w14:textId="77777777"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435x3=</w:t>
      </w:r>
      <w:r w:rsidR="00796905">
        <w:tab/>
        <w:t>1305</w:t>
      </w:r>
    </w:p>
    <w:p w14:paraId="227BFA16" w14:textId="77777777"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435x4=</w:t>
      </w:r>
      <w:r w:rsidR="00796905">
        <w:tab/>
        <w:t>1740</w:t>
      </w:r>
    </w:p>
    <w:p w14:paraId="0935D30C" w14:textId="77777777"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435x5=</w:t>
      </w:r>
      <w:r w:rsidR="00796905">
        <w:tab/>
        <w:t>2175</w:t>
      </w:r>
    </w:p>
    <w:p w14:paraId="70EE178C" w14:textId="77777777"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284x6=</w:t>
      </w:r>
      <w:r w:rsidR="00796905">
        <w:tab/>
        <w:t>1704</w:t>
      </w:r>
    </w:p>
    <w:p w14:paraId="790A4BCB" w14:textId="77777777"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Gross tax =</w:t>
      </w:r>
      <w:r w:rsidR="00796905">
        <w:tab/>
        <w:t>7794</w:t>
      </w:r>
    </w:p>
    <w:p w14:paraId="1B0AA75B" w14:textId="77777777"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02C3043C" w14:textId="77777777" w:rsidR="00744CF4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   </w:t>
      </w:r>
      <w:r w:rsidR="00744CF4">
        <w:t>(b).</w:t>
      </w:r>
      <w:r>
        <w:tab/>
      </w:r>
      <w:r w:rsidR="00744CF4">
        <w:t>Net tax = 7794 – 800</w:t>
      </w:r>
    </w:p>
    <w:p w14:paraId="0E8631CA" w14:textId="77777777"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  <w:t>=6994</w:t>
      </w:r>
    </w:p>
    <w:p w14:paraId="4D30CA82" w14:textId="77777777"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63D5A994" w14:textId="77777777" w:rsidR="00744CF4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  </w:t>
      </w:r>
      <w:r w:rsidR="00744CF4">
        <w:t xml:space="preserve">(c). </w:t>
      </w:r>
      <w:r>
        <w:t xml:space="preserve">         </w:t>
      </w:r>
      <w:r w:rsidR="00744CF4">
        <w:t>870+1305+1740+2175+</w:t>
      </w:r>
      <w:r w:rsidR="00744CF4" w:rsidRPr="00744CF4">
        <w:rPr>
          <w:position w:val="-10"/>
        </w:rPr>
        <w:object w:dxaOrig="920" w:dyaOrig="340" w14:anchorId="5865DA5A">
          <v:shape id="_x0000_i1072" type="#_x0000_t75" style="width:46pt;height:16.5pt" o:ole="">
            <v:imagedata r:id="rId100" o:title=""/>
          </v:shape>
          <o:OLEObject Type="Embed" ProgID="Equation.3" ShapeID="_x0000_i1072" DrawAspect="Content" ObjectID="_1780941212" r:id="rId101"/>
        </w:object>
      </w:r>
    </w:p>
    <w:p w14:paraId="16D77021" w14:textId="77777777"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           </w:t>
      </w:r>
      <w:r w:rsidR="0078688A">
        <w:t xml:space="preserve">     </w:t>
      </w:r>
      <w:r>
        <w:t xml:space="preserve"> New net tax = 13866 – 800</w:t>
      </w:r>
    </w:p>
    <w:p w14:paraId="61F561E6" w14:textId="77777777"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  <w:t xml:space="preserve">         = 13066</w:t>
      </w:r>
    </w:p>
    <w:p w14:paraId="1DB9B270" w14:textId="77777777" w:rsidR="00920B98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                  Increase in tax = 13066 – 6994</w:t>
      </w:r>
    </w:p>
    <w:p w14:paraId="77FF2C28" w14:textId="77777777"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                                         = 6072</w:t>
      </w:r>
    </w:p>
    <w:p w14:paraId="134DE096" w14:textId="77777777"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   </w:t>
      </w:r>
      <w:r w:rsidR="0078688A">
        <w:t xml:space="preserve">            </w:t>
      </w:r>
      <w:r>
        <w:t xml:space="preserve"> %</w:t>
      </w:r>
      <w:proofErr w:type="spellStart"/>
      <w:r>
        <w:t>tage</w:t>
      </w:r>
      <w:proofErr w:type="spellEnd"/>
      <w:r>
        <w:t xml:space="preserve"> increase = </w:t>
      </w:r>
      <w:r w:rsidR="009B7339" w:rsidRPr="00744CF4">
        <w:rPr>
          <w:position w:val="-40"/>
        </w:rPr>
        <w:object w:dxaOrig="1080" w:dyaOrig="920" w14:anchorId="5676A17C">
          <v:shape id="_x0000_i1073" type="#_x0000_t75" style="width:54.5pt;height:46pt" o:ole="">
            <v:imagedata r:id="rId102" o:title=""/>
          </v:shape>
          <o:OLEObject Type="Embed" ProgID="Equation.3" ShapeID="_x0000_i1073" DrawAspect="Content" ObjectID="_1780941213" r:id="rId103"/>
        </w:object>
      </w:r>
    </w:p>
    <w:p w14:paraId="2DAD9D41" w14:textId="77777777" w:rsidR="00920B98" w:rsidRDefault="00920B98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78769A61" w14:textId="77777777" w:rsidR="009B7339" w:rsidRPr="00260BB9" w:rsidRDefault="009B733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790D7E49" w14:textId="77777777" w:rsidR="00920B98" w:rsidRDefault="00920B98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15B2AAE3" w14:textId="77777777" w:rsidR="00466E70" w:rsidRPr="003769E7" w:rsidRDefault="00466E70" w:rsidP="00466E70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201DF661" wp14:editId="3881A308">
                <wp:simplePos x="0" y="0"/>
                <wp:positionH relativeFrom="column">
                  <wp:posOffset>754380</wp:posOffset>
                </wp:positionH>
                <wp:positionV relativeFrom="paragraph">
                  <wp:posOffset>-212725</wp:posOffset>
                </wp:positionV>
                <wp:extent cx="3847465" cy="1899920"/>
                <wp:effectExtent l="0" t="0" r="0" b="5080"/>
                <wp:wrapNone/>
                <wp:docPr id="131" name="Group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47465" cy="1899920"/>
                          <a:chOff x="1012" y="12055"/>
                          <a:chExt cx="4982" cy="2115"/>
                        </a:xfrm>
                      </wpg:grpSpPr>
                      <pic:pic xmlns:pic="http://schemas.openxmlformats.org/drawingml/2006/picture">
                        <pic:nvPicPr>
                          <pic:cNvPr id="132" name="Picture 79" descr="74D3D5E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696" t="22755" r="16522" b="560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68" y="12120"/>
                            <a:ext cx="4401" cy="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3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2494" y="12055"/>
                            <a:ext cx="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78D7AD" w14:textId="77777777" w:rsidR="00466E70" w:rsidRPr="00633FD4" w:rsidRDefault="00466E70" w:rsidP="00466E7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 w:rsidRPr="00633FD4">
                                <w:rPr>
                                  <w:b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394" y="12715"/>
                            <a:ext cx="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1D1F91" w14:textId="77777777" w:rsidR="00466E70" w:rsidRPr="00633FD4" w:rsidRDefault="00466E70" w:rsidP="00466E7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1012" y="13015"/>
                            <a:ext cx="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F112EF" w14:textId="77777777" w:rsidR="00466E70" w:rsidRPr="00633FD4" w:rsidRDefault="00466E70" w:rsidP="00466E7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3104" y="12970"/>
                            <a:ext cx="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FA1FE8" w14:textId="77777777" w:rsidR="00466E70" w:rsidRPr="00633FD4" w:rsidRDefault="00466E70" w:rsidP="00466E7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5554" y="13060"/>
                            <a:ext cx="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6C6B11" w14:textId="77777777" w:rsidR="00466E70" w:rsidRPr="00633FD4" w:rsidRDefault="00466E70" w:rsidP="00466E7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2474" y="13810"/>
                            <a:ext cx="4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43F575" w14:textId="77777777" w:rsidR="00466E70" w:rsidRPr="00633FD4" w:rsidRDefault="00466E70" w:rsidP="00466E7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874" y="13480"/>
                            <a:ext cx="59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2B614F" w14:textId="77777777" w:rsidR="00466E70" w:rsidRPr="00633FD4" w:rsidRDefault="00466E70" w:rsidP="00466E7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40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2544" y="13345"/>
                            <a:ext cx="55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36EEBD" w14:textId="77777777" w:rsidR="00466E70" w:rsidRPr="00633FD4" w:rsidRDefault="00466E70" w:rsidP="00466E70">
                              <w:pPr>
                                <w:rPr>
                                  <w:b/>
                                  <w:sz w:val="16"/>
                                  <w:szCs w:val="16"/>
                                </w:rPr>
                              </w:pPr>
                              <w:r w:rsidRPr="00633FD4">
                                <w:rPr>
                                  <w:b/>
                                  <w:sz w:val="16"/>
                                  <w:szCs w:val="16"/>
                                </w:rPr>
                                <w:t>30</w:t>
                              </w:r>
                              <w:r w:rsidRPr="00633FD4">
                                <w:rPr>
                                  <w:b/>
                                  <w:sz w:val="16"/>
                                  <w:szCs w:val="16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2604" y="12625"/>
                            <a:ext cx="59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77EA9E" w14:textId="77777777" w:rsidR="00466E70" w:rsidRPr="00633FD4" w:rsidRDefault="00466E70" w:rsidP="00466E7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40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2919" y="12430"/>
                            <a:ext cx="59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6E89FA" w14:textId="77777777" w:rsidR="00466E70" w:rsidRPr="00633FD4" w:rsidRDefault="00466E70" w:rsidP="00466E70"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sz w:val="18"/>
                                  <w:szCs w:val="18"/>
                                </w:rPr>
                                <w:t>30</w:t>
                              </w:r>
                              <w:r>
                                <w:rPr>
                                  <w:b/>
                                  <w:sz w:val="18"/>
                                  <w:szCs w:val="18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1DF661" id="Group 131" o:spid="_x0000_s1036" style="position:absolute;margin-left:59.4pt;margin-top:-16.75pt;width:302.95pt;height:149.6pt;z-index:251718656" coordorigin="1012,12055" coordsize="4982,21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">
                <v:shape id="Picture 79" o:spid="_x0000_s1037" type="#_x0000_t75" alt="74D3D5E6" style="position:absolute;left:1268;top:12120;width:4401;height:19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">
                  <v:imagedata r:id="rId105" o:title="74D3D5E6" croptop="14913f" cropbottom="36704f" cropleft="10942f" cropright="10828f"/>
                </v:shape>
                <v:shape id="Text Box 80" o:spid="_x0000_s1038" type="#_x0000_t202" style="position:absolute;left:2494;top:12055;width:4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<v:textbox>
                    <w:txbxContent>
                      <w:p w14:paraId="2578D7AD" w14:textId="77777777" w:rsidR="00466E70" w:rsidRPr="00633FD4" w:rsidRDefault="00466E70" w:rsidP="00466E7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633FD4">
                          <w:rPr>
                            <w:b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Text Box 81" o:spid="_x0000_s1039" type="#_x0000_t202" style="position:absolute;left:1394;top:12715;width:4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<v:textbox>
                    <w:txbxContent>
                      <w:p w14:paraId="441D1F91" w14:textId="77777777" w:rsidR="00466E70" w:rsidRPr="00633FD4" w:rsidRDefault="00466E70" w:rsidP="00466E7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82" o:spid="_x0000_s1040" type="#_x0000_t202" style="position:absolute;left:1012;top:13015;width:4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<v:textbox>
                    <w:txbxContent>
                      <w:p w14:paraId="35F112EF" w14:textId="77777777" w:rsidR="00466E70" w:rsidRPr="00633FD4" w:rsidRDefault="00466E70" w:rsidP="00466E7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U</w:t>
                        </w:r>
                      </w:p>
                    </w:txbxContent>
                  </v:textbox>
                </v:shape>
                <v:shape id="Text Box 83" o:spid="_x0000_s1041" type="#_x0000_t202" style="position:absolute;left:3104;top:12970;width:4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<v:textbox>
                    <w:txbxContent>
                      <w:p w14:paraId="78FA1FE8" w14:textId="77777777" w:rsidR="00466E70" w:rsidRPr="00633FD4" w:rsidRDefault="00466E70" w:rsidP="00466E7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84" o:spid="_x0000_s1042" type="#_x0000_t202" style="position:absolute;left:5554;top:13060;width:4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<v:textbox>
                    <w:txbxContent>
                      <w:p w14:paraId="596C6B11" w14:textId="77777777" w:rsidR="00466E70" w:rsidRPr="00633FD4" w:rsidRDefault="00466E70" w:rsidP="00466E7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85" o:spid="_x0000_s1043" type="#_x0000_t202" style="position:absolute;left:2474;top:13810;width:4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<v:textbox>
                    <w:txbxContent>
                      <w:p w14:paraId="5243F575" w14:textId="77777777" w:rsidR="00466E70" w:rsidRPr="00633FD4" w:rsidRDefault="00466E70" w:rsidP="00466E7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86" o:spid="_x0000_s1044" type="#_x0000_t202" style="position:absolute;left:2874;top:13480;width:596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nzA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SF5zPxAjl/AAAA//8DAFBLAQItABQABgAIAAAAIQDb4fbL7gAAAIUBAAATAAAAAAAAAAAAAAAA&#10;AAAAAABbQ29udGVudF9UeXBlc10ueG1sUEsBAi0AFAAGAAgAAAAhAFr0LFu/AAAAFQEAAAsAAAAA&#10;AAAAAAAAAAAAHwEAAF9yZWxzLy5yZWxzUEsBAi0AFAAGAAgAAAAhALMGfMDBAAAA3AAAAA8AAAAA&#10;AAAAAAAAAAAABwIAAGRycy9kb3ducmV2LnhtbFBLBQYAAAAAAwADALcAAAD1AgAAAAA=&#10;" filled="f" stroked="f">
                  <v:textbox>
                    <w:txbxContent>
                      <w:p w14:paraId="052B614F" w14:textId="77777777" w:rsidR="00466E70" w:rsidRPr="00633FD4" w:rsidRDefault="00466E70" w:rsidP="00466E7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40</w:t>
                        </w:r>
                        <w:r>
                          <w:rPr>
                            <w:b/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shape id="Text Box 87" o:spid="_x0000_s1045" type="#_x0000_t202" style="position:absolute;left:2544;top:13345;width:551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qYgxAAAANw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kTw5RmZQC//AQAA//8DAFBLAQItABQABgAIAAAAIQDb4fbL7gAAAIUBAAATAAAAAAAAAAAA&#10;AAAAAAAAAABbQ29udGVudF9UeXBlc10ueG1sUEsBAi0AFAAGAAgAAAAhAFr0LFu/AAAAFQEAAAsA&#10;AAAAAAAAAAAAAAAAHwEAAF9yZWxzLy5yZWxzUEsBAi0AFAAGAAgAAAAhAHo6piDEAAAA3AAAAA8A&#10;AAAAAAAAAAAAAAAABwIAAGRycy9kb3ducmV2LnhtbFBLBQYAAAAAAwADALcAAAD4AgAAAAA=&#10;" filled="f" stroked="f">
                  <v:textbox>
                    <w:txbxContent>
                      <w:p w14:paraId="0D36EEBD" w14:textId="77777777" w:rsidR="00466E70" w:rsidRPr="00633FD4" w:rsidRDefault="00466E70" w:rsidP="00466E70">
                        <w:pPr>
                          <w:rPr>
                            <w:b/>
                            <w:sz w:val="16"/>
                            <w:szCs w:val="16"/>
                          </w:rPr>
                        </w:pPr>
                        <w:r w:rsidRPr="00633FD4">
                          <w:rPr>
                            <w:b/>
                            <w:sz w:val="16"/>
                            <w:szCs w:val="16"/>
                          </w:rPr>
                          <w:t>30</w:t>
                        </w:r>
                        <w:r w:rsidRPr="00633FD4">
                          <w:rPr>
                            <w:b/>
                            <w:sz w:val="16"/>
                            <w:szCs w:val="16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shape id="Text Box 88" o:spid="_x0000_s1046" type="#_x0000_t202" style="position:absolute;left:2604;top:12625;width:596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gO7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0QCez8QL5OIBAAD//wMAUEsBAi0AFAAGAAgAAAAhANvh9svuAAAAhQEAABMAAAAAAAAAAAAAAAAA&#10;AAAAAFtDb250ZW50X1R5cGVzXS54bWxQSwECLQAUAAYACAAAACEAWvQsW78AAAAVAQAACwAAAAAA&#10;AAAAAAAAAAAfAQAAX3JlbHMvLnJlbHNQSwECLQAUAAYACAAAACEAFXYDu8AAAADcAAAADwAAAAAA&#10;AAAAAAAAAAAHAgAAZHJzL2Rvd25yZXYueG1sUEsFBgAAAAADAAMAtwAAAPQCAAAAAA==&#10;" filled="f" stroked="f">
                  <v:textbox>
                    <w:txbxContent>
                      <w:p w14:paraId="0E77EA9E" w14:textId="77777777" w:rsidR="00466E70" w:rsidRPr="00633FD4" w:rsidRDefault="00466E70" w:rsidP="00466E7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40</w:t>
                        </w:r>
                        <w:r>
                          <w:rPr>
                            <w:b/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  <v:shape id="Text Box 89" o:spid="_x0000_s1047" type="#_x0000_t202" style="position:absolute;left:2919;top:12430;width:596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<v:textbox>
                    <w:txbxContent>
                      <w:p w14:paraId="566E89FA" w14:textId="77777777" w:rsidR="00466E70" w:rsidRPr="00633FD4" w:rsidRDefault="00466E70" w:rsidP="00466E70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sz w:val="18"/>
                            <w:szCs w:val="18"/>
                          </w:rPr>
                          <w:t>30</w:t>
                        </w:r>
                        <w:r>
                          <w:rPr>
                            <w:b/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605841CC" wp14:editId="34E10B6C">
                <wp:simplePos x="0" y="0"/>
                <wp:positionH relativeFrom="column">
                  <wp:posOffset>-56325</wp:posOffset>
                </wp:positionH>
                <wp:positionV relativeFrom="paragraph">
                  <wp:posOffset>-250190</wp:posOffset>
                </wp:positionV>
                <wp:extent cx="7164705" cy="8643620"/>
                <wp:effectExtent l="0" t="0" r="17145" b="5080"/>
                <wp:wrapNone/>
                <wp:docPr id="143" name="Group 1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64705" cy="8643620"/>
                          <a:chOff x="0" y="0"/>
                          <a:chExt cx="7165150" cy="8643875"/>
                        </a:xfrm>
                      </wpg:grpSpPr>
                      <wps:wsp>
                        <wps:cNvPr id="144" name="AutoShape 131"/>
                        <wps:cNvCnPr>
                          <a:cxnSpLocks noChangeShapeType="1"/>
                        </wps:cNvCnPr>
                        <wps:spPr bwMode="auto">
                          <a:xfrm>
                            <a:off x="11875" y="0"/>
                            <a:ext cx="71532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AutoShape 132"/>
                        <wps:cNvCnPr>
                          <a:cxnSpLocks noChangeShapeType="1"/>
                        </wps:cNvCnPr>
                        <wps:spPr bwMode="auto">
                          <a:xfrm>
                            <a:off x="0" y="5320145"/>
                            <a:ext cx="71532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AutoShape 134"/>
                        <wps:cNvCnPr>
                          <a:cxnSpLocks noChangeShapeType="1"/>
                        </wps:cNvCnPr>
                        <wps:spPr bwMode="auto">
                          <a:xfrm>
                            <a:off x="11875" y="23750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510639" y="23750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AutoShape 136"/>
                        <wps:cNvCnPr>
                          <a:cxnSpLocks noChangeShapeType="1"/>
                        </wps:cNvCnPr>
                        <wps:spPr bwMode="auto">
                          <a:xfrm>
                            <a:off x="7160821" y="23750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AutoShape 137"/>
                        <wps:cNvCnPr>
                          <a:cxnSpLocks noChangeShapeType="1"/>
                        </wps:cNvCnPr>
                        <wps:spPr bwMode="auto">
                          <a:xfrm>
                            <a:off x="5450774" y="11875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5759533" y="11875"/>
                            <a:ext cx="0" cy="86201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AutoShape 139"/>
                        <wps:cNvCnPr>
                          <a:cxnSpLocks noChangeShapeType="1"/>
                        </wps:cNvCnPr>
                        <wps:spPr bwMode="auto">
                          <a:xfrm>
                            <a:off x="11875" y="8633361"/>
                            <a:ext cx="71532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71FED76" id="Group 143" o:spid="_x0000_s1026" style="position:absolute;margin-left:-4.45pt;margin-top:-19.7pt;width:564.15pt;height:680.6pt;z-index:251720704" coordsize="71651,86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">
                <v:shape id="AutoShape 131" o:spid="_x0000_s1027" type="#_x0000_t32" style="position:absolute;left:118;width:7153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"/>
                <v:shape id="AutoShape 132" o:spid="_x0000_s1028" type="#_x0000_t32" style="position:absolute;top:53201;width:7153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"/>
                <v:shape id="AutoShape 134" o:spid="_x0000_s1029" type="#_x0000_t32" style="position:absolute;left:118;top:237;width:0;height:862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"/>
                <v:shape id="AutoShape 135" o:spid="_x0000_s1030" type="#_x0000_t32" style="position:absolute;left:5106;top:237;width:0;height:862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"/>
                <v:shape id="AutoShape 136" o:spid="_x0000_s1031" type="#_x0000_t32" style="position:absolute;left:71608;top:237;width:0;height:862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"/>
                <v:shape id="AutoShape 137" o:spid="_x0000_s1032" type="#_x0000_t32" style="position:absolute;left:54507;top:118;width:0;height:86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"/>
                <v:shape id="AutoShape 138" o:spid="_x0000_s1033" type="#_x0000_t32" style="position:absolute;left:57595;top:118;width:0;height:862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"/>
                <v:shape id="AutoShape 139" o:spid="_x0000_s1034" type="#_x0000_t32" style="position:absolute;left:118;top:86333;width:7153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"/>
              </v:group>
            </w:pict>
          </mc:Fallback>
        </mc:AlternateContent>
      </w:r>
      <w:r>
        <w:t>18</w:t>
      </w:r>
    </w:p>
    <w:p w14:paraId="02527D64" w14:textId="77777777" w:rsidR="00466E70" w:rsidRPr="003769E7" w:rsidRDefault="00466E70" w:rsidP="00466E70"/>
    <w:p w14:paraId="31A11E46" w14:textId="77777777" w:rsidR="00466E70" w:rsidRPr="003769E7" w:rsidRDefault="00466E70" w:rsidP="00466E70"/>
    <w:p w14:paraId="0D133F13" w14:textId="77777777" w:rsidR="00466E70" w:rsidRPr="003769E7" w:rsidRDefault="00466E70" w:rsidP="00466E70"/>
    <w:p w14:paraId="366765A3" w14:textId="77777777" w:rsidR="00466E70" w:rsidRPr="003769E7" w:rsidRDefault="00466E70" w:rsidP="00466E70"/>
    <w:p w14:paraId="37B2FEB9" w14:textId="77777777" w:rsidR="00466E70" w:rsidRPr="003769E7" w:rsidRDefault="00466E70" w:rsidP="00466E70"/>
    <w:p w14:paraId="68E2D73F" w14:textId="77777777" w:rsidR="00466E70" w:rsidRPr="003769E7" w:rsidRDefault="00466E70" w:rsidP="00466E70"/>
    <w:p w14:paraId="61687622" w14:textId="77777777" w:rsidR="00466E70" w:rsidRPr="003769E7" w:rsidRDefault="00466E70" w:rsidP="00466E70">
      <w:pPr>
        <w:ind w:firstLine="720"/>
      </w:pPr>
      <w:r w:rsidRPr="003769E7">
        <w:t xml:space="preserve">a) </w:t>
      </w:r>
      <w:r w:rsidRPr="003769E7">
        <w:sym w:font="Symbol" w:char="F0D0"/>
      </w:r>
      <w:r w:rsidRPr="003769E7">
        <w:t xml:space="preserve"> QRS = 40</w:t>
      </w:r>
      <w:r w:rsidRPr="003769E7">
        <w:rPr>
          <w:vertAlign w:val="superscript"/>
        </w:rPr>
        <w:t>0</w:t>
      </w:r>
      <w:r w:rsidRPr="003769E7">
        <w:t xml:space="preserve"> angles in alternate segment </w:t>
      </w:r>
    </w:p>
    <w:p w14:paraId="7F88E5EB" w14:textId="77777777" w:rsidR="00466E70" w:rsidRDefault="00466E70" w:rsidP="00466E70">
      <w:pPr>
        <w:ind w:firstLine="720"/>
      </w:pPr>
      <w:r w:rsidRPr="003769E7">
        <w:t xml:space="preserve">b) </w:t>
      </w:r>
      <w:r w:rsidRPr="003769E7">
        <w:sym w:font="Symbol" w:char="F0D0"/>
      </w:r>
      <w:r w:rsidRPr="003769E7">
        <w:t xml:space="preserve"> RTQ = ½ (180</w:t>
      </w:r>
      <w:r w:rsidRPr="003769E7">
        <w:rPr>
          <w:vertAlign w:val="superscript"/>
        </w:rPr>
        <w:t>0</w:t>
      </w:r>
      <w:r w:rsidRPr="003769E7">
        <w:t xml:space="preserve"> – 40</w:t>
      </w:r>
      <w:r w:rsidRPr="003769E7">
        <w:rPr>
          <w:vertAlign w:val="superscript"/>
        </w:rPr>
        <w:t>0</w:t>
      </w:r>
      <w:r w:rsidRPr="003769E7">
        <w:t>) = 70</w:t>
      </w:r>
      <w:r w:rsidRPr="003769E7">
        <w:rPr>
          <w:vertAlign w:val="superscript"/>
        </w:rPr>
        <w:t>0</w:t>
      </w:r>
      <w:r w:rsidRPr="003769E7">
        <w:t xml:space="preserve"> </w:t>
      </w:r>
    </w:p>
    <w:p w14:paraId="41E953F8" w14:textId="77777777" w:rsidR="00466E70" w:rsidRPr="003769E7" w:rsidRDefault="00466E70" w:rsidP="00466E70">
      <w:pPr>
        <w:ind w:firstLine="720"/>
      </w:pPr>
      <w:r>
        <w:t xml:space="preserve">     </w:t>
      </w:r>
      <w:r w:rsidRPr="003769E7">
        <w:t>angle at the centre is twice that subtended at the circumference.</w:t>
      </w:r>
    </w:p>
    <w:p w14:paraId="2F4724A4" w14:textId="77777777" w:rsidR="00466E70" w:rsidRPr="003769E7" w:rsidRDefault="00466E70" w:rsidP="00466E70">
      <w:pPr>
        <w:ind w:firstLine="720"/>
      </w:pPr>
      <w:r w:rsidRPr="003769E7">
        <w:t xml:space="preserve">c) </w:t>
      </w:r>
      <w:r w:rsidRPr="003769E7">
        <w:sym w:font="Symbol" w:char="F0D0"/>
      </w:r>
      <w:r w:rsidRPr="003769E7">
        <w:t>RPQ180</w:t>
      </w:r>
      <w:r w:rsidRPr="003769E7">
        <w:rPr>
          <w:vertAlign w:val="superscript"/>
        </w:rPr>
        <w:t>0</w:t>
      </w:r>
      <w:r w:rsidRPr="003769E7">
        <w:t xml:space="preserve"> – (70+70) = 40</w:t>
      </w:r>
      <w:r w:rsidRPr="003769E7">
        <w:rPr>
          <w:vertAlign w:val="superscript"/>
        </w:rPr>
        <w:t>0</w:t>
      </w:r>
      <w:r w:rsidRPr="003769E7">
        <w:t xml:space="preserve"> angle sum of a triangle </w:t>
      </w:r>
    </w:p>
    <w:p w14:paraId="57556F5C" w14:textId="77777777" w:rsidR="00466E70" w:rsidRPr="003769E7" w:rsidRDefault="00466E70" w:rsidP="00466E70">
      <w:pPr>
        <w:ind w:firstLine="720"/>
      </w:pPr>
      <w:r w:rsidRPr="003769E7">
        <w:t xml:space="preserve">d) Reflex </w:t>
      </w:r>
      <w:r w:rsidRPr="003769E7">
        <w:sym w:font="Symbol" w:char="F0D0"/>
      </w:r>
      <w:r w:rsidRPr="003769E7">
        <w:t xml:space="preserve"> QOR = 360</w:t>
      </w:r>
      <w:r w:rsidRPr="003769E7">
        <w:rPr>
          <w:vertAlign w:val="superscript"/>
        </w:rPr>
        <w:t>0</w:t>
      </w:r>
      <w:r w:rsidRPr="003769E7">
        <w:t xml:space="preserve"> – 140</w:t>
      </w:r>
      <w:r w:rsidRPr="003769E7">
        <w:rPr>
          <w:vertAlign w:val="superscript"/>
        </w:rPr>
        <w:t>0</w:t>
      </w:r>
      <w:r w:rsidRPr="003769E7">
        <w:t xml:space="preserve"> = 220</w:t>
      </w:r>
      <w:r w:rsidRPr="003769E7">
        <w:rPr>
          <w:vertAlign w:val="superscript"/>
        </w:rPr>
        <w:t>0</w:t>
      </w:r>
      <w:r w:rsidRPr="003769E7">
        <w:t xml:space="preserve"> angles at a point </w:t>
      </w:r>
    </w:p>
    <w:p w14:paraId="039DF6B7" w14:textId="77777777" w:rsidR="00466E70" w:rsidRPr="003769E7" w:rsidRDefault="00466E70" w:rsidP="00466E70">
      <w:pPr>
        <w:spacing w:line="240" w:lineRule="auto"/>
        <w:ind w:firstLine="720"/>
        <w:rPr>
          <w:vertAlign w:val="superscript"/>
        </w:rPr>
      </w:pPr>
      <w:r w:rsidRPr="003769E7">
        <w:t xml:space="preserve">e) </w:t>
      </w:r>
      <w:r w:rsidRPr="003769E7">
        <w:sym w:font="Symbol" w:char="F0D0"/>
      </w:r>
      <w:r w:rsidRPr="003769E7">
        <w:t xml:space="preserve"> TRO = (</w:t>
      </w:r>
      <w:r w:rsidRPr="003769E7">
        <w:rPr>
          <w:u w:val="single"/>
        </w:rPr>
        <w:t>180</w:t>
      </w:r>
      <w:r w:rsidRPr="003769E7">
        <w:rPr>
          <w:u w:val="single"/>
          <w:vertAlign w:val="superscript"/>
        </w:rPr>
        <w:t>0</w:t>
      </w:r>
      <w:r w:rsidRPr="003769E7">
        <w:rPr>
          <w:u w:val="single"/>
        </w:rPr>
        <w:t xml:space="preserve"> – 70</w:t>
      </w:r>
      <w:r w:rsidRPr="003769E7">
        <w:rPr>
          <w:u w:val="single"/>
          <w:vertAlign w:val="superscript"/>
        </w:rPr>
        <w:t>0</w:t>
      </w:r>
      <w:r w:rsidRPr="003769E7">
        <w:t>) = 55</w:t>
      </w:r>
      <w:r w:rsidRPr="003769E7">
        <w:rPr>
          <w:vertAlign w:val="superscript"/>
        </w:rPr>
        <w:t>0</w:t>
      </w:r>
    </w:p>
    <w:p w14:paraId="5E0E793C" w14:textId="77777777" w:rsidR="00466E70" w:rsidRPr="00466E70" w:rsidRDefault="00466E70" w:rsidP="00466E70">
      <w:pPr>
        <w:spacing w:line="240" w:lineRule="auto"/>
        <w:ind w:left="1440"/>
      </w:pPr>
      <w:r w:rsidRPr="00466E70">
        <w:t xml:space="preserve">               2</w:t>
      </w:r>
    </w:p>
    <w:p w14:paraId="6C4DD9D2" w14:textId="77777777" w:rsidR="00466E70" w:rsidRDefault="00466E70" w:rsidP="00466E70">
      <w:pPr>
        <w:ind w:left="14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87FFFAF" wp14:editId="2180A110">
                <wp:simplePos x="0" y="0"/>
                <wp:positionH relativeFrom="column">
                  <wp:posOffset>-19495</wp:posOffset>
                </wp:positionH>
                <wp:positionV relativeFrom="paragraph">
                  <wp:posOffset>728345</wp:posOffset>
                </wp:positionV>
                <wp:extent cx="475013" cy="712520"/>
                <wp:effectExtent l="0" t="0" r="0" b="0"/>
                <wp:wrapNone/>
                <wp:docPr id="152" name="Rectangle 1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5013" cy="712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76ED5B3" w14:textId="77777777" w:rsidR="00466E70" w:rsidRPr="00466E70" w:rsidRDefault="00466E70" w:rsidP="00466E7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19 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87FFFAF" id="Rectangle 152" o:spid="_x0000_s1048" style="position:absolute;left:0;text-align:left;margin-left:-1.55pt;margin-top:57.35pt;width:37.4pt;height:56.1pt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" filled="f" stroked="f" strokeweight="2pt">
                <v:textbox>
                  <w:txbxContent>
                    <w:p w14:paraId="276ED5B3" w14:textId="77777777" w:rsidR="00466E70" w:rsidRPr="00466E70" w:rsidRDefault="00466E70" w:rsidP="00466E70">
                      <w:pPr>
                        <w:jc w:val="center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19 (a)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21728" behindDoc="0" locked="0" layoutInCell="1" allowOverlap="1" wp14:anchorId="5EAF9709" wp14:editId="33943B88">
            <wp:simplePos x="0" y="0"/>
            <wp:positionH relativeFrom="column">
              <wp:posOffset>946785</wp:posOffset>
            </wp:positionH>
            <wp:positionV relativeFrom="paragraph">
              <wp:posOffset>724725</wp:posOffset>
            </wp:positionV>
            <wp:extent cx="4060825" cy="3063875"/>
            <wp:effectExtent l="0" t="0" r="0" b="3175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0825" cy="306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69E7">
        <w:t>Base angles of is</w:t>
      </w:r>
      <w:r>
        <w:t>o</w:t>
      </w:r>
      <w:r w:rsidRPr="003769E7">
        <w:t>sc</w:t>
      </w:r>
      <w:r>
        <w:t>el</w:t>
      </w:r>
      <w:r w:rsidRPr="003769E7">
        <w:t xml:space="preserve">es triangle </w:t>
      </w:r>
      <w:r>
        <w:br w:type="page"/>
      </w:r>
    </w:p>
    <w:p w14:paraId="01AA4421" w14:textId="77777777" w:rsidR="008E50F3" w:rsidRDefault="00B03AA8" w:rsidP="00D46797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319C51E2" wp14:editId="54FE1D12">
                <wp:simplePos x="0" y="0"/>
                <wp:positionH relativeFrom="column">
                  <wp:posOffset>5693410</wp:posOffset>
                </wp:positionH>
                <wp:positionV relativeFrom="paragraph">
                  <wp:posOffset>-342900</wp:posOffset>
                </wp:positionV>
                <wp:extent cx="0" cy="8619490"/>
                <wp:effectExtent l="0" t="0" r="19050" b="10160"/>
                <wp:wrapNone/>
                <wp:docPr id="160" name="AutoShap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194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BF72C32" id="AutoShape 138" o:spid="_x0000_s1026" type="#_x0000_t32" style="position:absolute;margin-left:448.3pt;margin-top:-27pt;width:0;height:678.7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3AE30CE" wp14:editId="3C930C94">
                <wp:simplePos x="0" y="0"/>
                <wp:positionH relativeFrom="column">
                  <wp:posOffset>5384800</wp:posOffset>
                </wp:positionH>
                <wp:positionV relativeFrom="paragraph">
                  <wp:posOffset>-342900</wp:posOffset>
                </wp:positionV>
                <wp:extent cx="0" cy="8619490"/>
                <wp:effectExtent l="0" t="0" r="19050" b="10160"/>
                <wp:wrapNone/>
                <wp:docPr id="159" name="AutoShap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194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C82BF5B" id="AutoShape 137" o:spid="_x0000_s1026" type="#_x0000_t32" style="position:absolute;margin-left:424pt;margin-top:-27pt;width:0;height:678.7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0565704" wp14:editId="3B5518B5">
                <wp:simplePos x="0" y="0"/>
                <wp:positionH relativeFrom="column">
                  <wp:posOffset>7094855</wp:posOffset>
                </wp:positionH>
                <wp:positionV relativeFrom="paragraph">
                  <wp:posOffset>-330835</wp:posOffset>
                </wp:positionV>
                <wp:extent cx="0" cy="8619490"/>
                <wp:effectExtent l="0" t="0" r="19050" b="10160"/>
                <wp:wrapNone/>
                <wp:docPr id="158" name="AutoShap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194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80FDA10" id="AutoShape 136" o:spid="_x0000_s1026" type="#_x0000_t32" style="position:absolute;margin-left:558.65pt;margin-top:-26.05pt;width:0;height:678.7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AA1B317" wp14:editId="3860634E">
                <wp:simplePos x="0" y="0"/>
                <wp:positionH relativeFrom="column">
                  <wp:posOffset>-53340</wp:posOffset>
                </wp:positionH>
                <wp:positionV relativeFrom="paragraph">
                  <wp:posOffset>-330835</wp:posOffset>
                </wp:positionV>
                <wp:extent cx="0" cy="8619490"/>
                <wp:effectExtent l="0" t="0" r="19050" b="10160"/>
                <wp:wrapNone/>
                <wp:docPr id="156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194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97DC517" id="AutoShape 134" o:spid="_x0000_s1026" type="#_x0000_t32" style="position:absolute;margin-left:-4.2pt;margin-top:-26.05pt;width:0;height:678.7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4CE7B07" wp14:editId="6052B79F">
                <wp:simplePos x="0" y="0"/>
                <wp:positionH relativeFrom="column">
                  <wp:posOffset>445135</wp:posOffset>
                </wp:positionH>
                <wp:positionV relativeFrom="paragraph">
                  <wp:posOffset>-330835</wp:posOffset>
                </wp:positionV>
                <wp:extent cx="0" cy="8619490"/>
                <wp:effectExtent l="0" t="0" r="19050" b="10160"/>
                <wp:wrapNone/>
                <wp:docPr id="157" name="AutoShap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6194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69CE914" id="AutoShape 135" o:spid="_x0000_s1026" type="#_x0000_t32" style="position:absolute;margin-left:35.05pt;margin-top:-26.05pt;width:0;height:678.7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"/>
            </w:pict>
          </mc:Fallback>
        </mc:AlternateContent>
      </w:r>
      <w:r w:rsidR="008505BA"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605B472B" wp14:editId="28C638DB">
                <wp:simplePos x="0" y="0"/>
                <wp:positionH relativeFrom="column">
                  <wp:posOffset>-53440</wp:posOffset>
                </wp:positionH>
                <wp:positionV relativeFrom="paragraph">
                  <wp:posOffset>-343007</wp:posOffset>
                </wp:positionV>
                <wp:extent cx="7152831" cy="0"/>
                <wp:effectExtent l="0" t="0" r="10160" b="19050"/>
                <wp:wrapNone/>
                <wp:docPr id="154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2831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1A62A90" id="AutoShape 131" o:spid="_x0000_s1026" type="#_x0000_t32" style="position:absolute;margin-left:-4.2pt;margin-top:-27pt;width:563.2pt;height:0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"/>
            </w:pict>
          </mc:Fallback>
        </mc:AlternateContent>
      </w:r>
      <w:r w:rsidR="008E50F3">
        <w:t xml:space="preserve">  (</w:t>
      </w:r>
      <w:r w:rsidR="00466E70">
        <w:t>b)(</w:t>
      </w:r>
      <w:proofErr w:type="spellStart"/>
      <w:r w:rsidR="00466E70">
        <w:t>i</w:t>
      </w:r>
      <w:proofErr w:type="spellEnd"/>
      <w:r w:rsidR="00466E70">
        <w:t>)</w:t>
      </w:r>
      <w:r w:rsidR="008E50F3">
        <w:t xml:space="preserve">     </w:t>
      </w:r>
      <w:r w:rsidR="00466E70">
        <w:tab/>
      </w:r>
      <w:r w:rsidR="008E50F3">
        <w:t xml:space="preserve">    p</w:t>
      </w:r>
      <w:r w:rsidR="006F08FB" w:rsidRPr="008E50F3">
        <w:rPr>
          <w:position w:val="-98"/>
        </w:rPr>
        <w:object w:dxaOrig="2760" w:dyaOrig="2079" w14:anchorId="577FE32D">
          <v:shape id="_x0000_i1074" type="#_x0000_t75" style="width:138pt;height:104.5pt" o:ole="">
            <v:imagedata r:id="rId107" o:title=""/>
          </v:shape>
          <o:OLEObject Type="Embed" ProgID="Equation.3" ShapeID="_x0000_i1074" DrawAspect="Content" ObjectID="_1780941214" r:id="rId108"/>
        </w:object>
      </w:r>
    </w:p>
    <w:p w14:paraId="7C045CC2" w14:textId="77777777" w:rsidR="006F08FB" w:rsidRDefault="00D46797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    </w:t>
      </w:r>
      <w:r w:rsidR="006F08FB">
        <w:t xml:space="preserve"> (ii). </w:t>
      </w:r>
      <w:r w:rsidR="00466E70">
        <w:t xml:space="preserve">    </w:t>
      </w:r>
      <w:r w:rsidRPr="006F08FB">
        <w:rPr>
          <w:position w:val="-44"/>
        </w:rPr>
        <w:object w:dxaOrig="3060" w:dyaOrig="999" w14:anchorId="603B2956">
          <v:shape id="_x0000_i1075" type="#_x0000_t75" style="width:153pt;height:50pt" o:ole="">
            <v:imagedata r:id="rId109" o:title=""/>
          </v:shape>
          <o:OLEObject Type="Embed" ProgID="Equation.3" ShapeID="_x0000_i1075" DrawAspect="Content" ObjectID="_1780941215" r:id="rId110"/>
        </w:object>
      </w:r>
    </w:p>
    <w:p w14:paraId="4E677636" w14:textId="77777777" w:rsidR="006F08FB" w:rsidRDefault="008505B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8ADA8F9" wp14:editId="19384568">
                <wp:simplePos x="0" y="0"/>
                <wp:positionH relativeFrom="column">
                  <wp:posOffset>-64770</wp:posOffset>
                </wp:positionH>
                <wp:positionV relativeFrom="paragraph">
                  <wp:posOffset>1190625</wp:posOffset>
                </wp:positionV>
                <wp:extent cx="7152640" cy="0"/>
                <wp:effectExtent l="0" t="0" r="10160" b="19050"/>
                <wp:wrapNone/>
                <wp:docPr id="155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2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40C86C" id="AutoShape 132" o:spid="_x0000_s1026" type="#_x0000_t32" style="position:absolute;margin-left:-5.1pt;margin-top:93.75pt;width:563.2pt;height:0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"/>
            </w:pict>
          </mc:Fallback>
        </mc:AlternateContent>
      </w:r>
      <w:r w:rsidR="00D46797">
        <w:t xml:space="preserve">     (iii)       </w:t>
      </w:r>
      <w:r w:rsidR="00D46797" w:rsidRPr="00542CAE">
        <w:rPr>
          <w:position w:val="-94"/>
        </w:rPr>
        <w:object w:dxaOrig="4599" w:dyaOrig="1700" w14:anchorId="1ECB5E4E">
          <v:shape id="_x0000_i1076" type="#_x0000_t75" style="width:230pt;height:85.5pt" o:ole="">
            <v:imagedata r:id="rId111" o:title=""/>
          </v:shape>
          <o:OLEObject Type="Embed" ProgID="Equation.3" ShapeID="_x0000_i1076" DrawAspect="Content" ObjectID="_1780941216" r:id="rId112"/>
        </w:object>
      </w:r>
    </w:p>
    <w:p w14:paraId="722EE508" w14:textId="77777777" w:rsidR="0060729E" w:rsidRDefault="00EE2328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7AEDA0A9" wp14:editId="09397ACB">
            <wp:simplePos x="0" y="0"/>
            <wp:positionH relativeFrom="column">
              <wp:posOffset>477330</wp:posOffset>
            </wp:positionH>
            <wp:positionV relativeFrom="paragraph">
              <wp:posOffset>172085</wp:posOffset>
            </wp:positionV>
            <wp:extent cx="3003550" cy="2632075"/>
            <wp:effectExtent l="0" t="0" r="6350" b="0"/>
            <wp:wrapNone/>
            <wp:docPr id="167" name="Picture 95" descr="843E7B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Picture 95" descr="843E7B4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434" t="24020" r="30484" b="357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0" cy="263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7D2879E9" wp14:editId="14D9DA61">
                <wp:simplePos x="0" y="0"/>
                <wp:positionH relativeFrom="column">
                  <wp:posOffset>3758540</wp:posOffset>
                </wp:positionH>
                <wp:positionV relativeFrom="paragraph">
                  <wp:posOffset>124947</wp:posOffset>
                </wp:positionV>
                <wp:extent cx="1120140" cy="973776"/>
                <wp:effectExtent l="0" t="0" r="0" b="0"/>
                <wp:wrapNone/>
                <wp:docPr id="168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0140" cy="973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51DBBD" w14:textId="77777777" w:rsidR="008505BA" w:rsidRDefault="008505BA">
                            <w:r>
                              <w:t>(a)  B1 for x</w:t>
                            </w:r>
                          </w:p>
                          <w:p w14:paraId="5267A0AD" w14:textId="77777777" w:rsidR="008505BA" w:rsidRDefault="008505BA">
                            <w:r>
                              <w:t xml:space="preserve">       B1 for y</w:t>
                            </w:r>
                          </w:p>
                          <w:p w14:paraId="6C8BDD78" w14:textId="77777777" w:rsidR="008505BA" w:rsidRDefault="008505BA">
                            <w:r>
                              <w:t xml:space="preserve">       B1 for 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2879E9" id="Text Box 96" o:spid="_x0000_s1049" type="#_x0000_t202" style="position:absolute;margin-left:295.95pt;margin-top:9.85pt;width:88.2pt;height:76.7pt;z-index:2517340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" filled="f" stroked="f">
                <v:textbox>
                  <w:txbxContent>
                    <w:p w14:paraId="0F51DBBD" w14:textId="77777777" w:rsidR="008505BA" w:rsidRDefault="008505BA">
                      <w:r>
                        <w:t>(a)  B1 for x</w:t>
                      </w:r>
                    </w:p>
                    <w:p w14:paraId="5267A0AD" w14:textId="77777777" w:rsidR="008505BA" w:rsidRDefault="008505BA">
                      <w:r>
                        <w:t xml:space="preserve">       B1 for y</w:t>
                      </w:r>
                    </w:p>
                    <w:p w14:paraId="6C8BDD78" w14:textId="77777777" w:rsidR="008505BA" w:rsidRDefault="008505BA">
                      <w:r>
                        <w:t xml:space="preserve">       B1 for Z</w:t>
                      </w:r>
                    </w:p>
                  </w:txbxContent>
                </v:textbox>
              </v:shape>
            </w:pict>
          </mc:Fallback>
        </mc:AlternateContent>
      </w:r>
    </w:p>
    <w:p w14:paraId="0C1567EF" w14:textId="77777777" w:rsidR="00AC022F" w:rsidRDefault="0060729E" w:rsidP="008505BA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20.</w:t>
      </w:r>
      <w:r w:rsidR="00CA185C">
        <w:tab/>
      </w:r>
    </w:p>
    <w:p w14:paraId="2C40F166" w14:textId="77777777" w:rsidR="00A94359" w:rsidRDefault="00A9435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5279AB06" w14:textId="77777777" w:rsidR="00A94359" w:rsidRDefault="00EE2328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49B8319" wp14:editId="5D0110F9">
                <wp:simplePos x="0" y="0"/>
                <wp:positionH relativeFrom="column">
                  <wp:posOffset>3532910</wp:posOffset>
                </wp:positionH>
                <wp:positionV relativeFrom="paragraph">
                  <wp:posOffset>260342</wp:posOffset>
                </wp:positionV>
                <wp:extent cx="1780746" cy="3443844"/>
                <wp:effectExtent l="0" t="0" r="0" b="4445"/>
                <wp:wrapNone/>
                <wp:docPr id="169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0746" cy="3443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77BC95" w14:textId="77777777" w:rsidR="008505BA" w:rsidRDefault="008505BA">
                            <w:r>
                              <w:t>(b) (i) YZ=9.9</w:t>
                            </w:r>
                            <w:r w:rsidRPr="009E6487">
                              <w:rPr>
                                <w:position w:val="-4"/>
                              </w:rPr>
                              <w:object w:dxaOrig="220" w:dyaOrig="240" w14:anchorId="73D2C3E6">
                                <v:shape id="_x0000_i1078" type="#_x0000_t75" style="width:11pt;height:12.5pt" o:ole="">
                                  <v:imagedata r:id="rId114" o:title=""/>
                                </v:shape>
                                <o:OLEObject Type="Embed" ProgID="Equation.DSMT4" ShapeID="_x0000_i1078" DrawAspect="Content" ObjectID="_1780941229" r:id="rId115"/>
                              </w:object>
                            </w:r>
                            <w:r>
                              <w:t>0.1</w:t>
                            </w:r>
                          </w:p>
                          <w:p w14:paraId="0E8A93F9" w14:textId="77777777" w:rsidR="008505BA" w:rsidRDefault="008505BA">
                            <w:r w:rsidRPr="009E6487">
                              <w:rPr>
                                <w:position w:val="-6"/>
                              </w:rPr>
                              <w:object w:dxaOrig="300" w:dyaOrig="240" w14:anchorId="77B23F3E">
                                <v:shape id="_x0000_i1080" type="#_x0000_t75" style="width:15pt;height:12.5pt" o:ole="">
                                  <v:imagedata r:id="rId116" o:title=""/>
                                </v:shape>
                                <o:OLEObject Type="Embed" ProgID="Equation.DSMT4" ShapeID="_x0000_i1080" DrawAspect="Content" ObjectID="_1780941230" r:id="rId117"/>
                              </w:object>
                            </w:r>
                            <w:r>
                              <w:t>9.9x2=19.8</w:t>
                            </w:r>
                            <w:r w:rsidRPr="009E6487">
                              <w:rPr>
                                <w:position w:val="-4"/>
                              </w:rPr>
                              <w:object w:dxaOrig="220" w:dyaOrig="240" w14:anchorId="0C3134EC">
                                <v:shape id="_x0000_i1082" type="#_x0000_t75" style="width:11pt;height:12.5pt" o:ole="">
                                  <v:imagedata r:id="rId118" o:title=""/>
                                </v:shape>
                                <o:OLEObject Type="Embed" ProgID="Equation.DSMT4" ShapeID="_x0000_i1082" DrawAspect="Content" ObjectID="_1780941231" r:id="rId119"/>
                              </w:object>
                            </w:r>
                            <w:r>
                              <w:t>0.2</w:t>
                            </w:r>
                          </w:p>
                          <w:p w14:paraId="755B63E3" w14:textId="77777777" w:rsidR="008505BA" w:rsidRDefault="008505BA"/>
                          <w:p w14:paraId="4E13F0A7" w14:textId="77777777" w:rsidR="008505BA" w:rsidRDefault="008505BA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(ii)</w:t>
                            </w:r>
                            <w:r w:rsidR="00EE2328">
                              <w:t xml:space="preserve"> </w:t>
                            </w:r>
                            <w:r>
                              <w:t>40</w:t>
                            </w:r>
                            <w:r w:rsidRPr="009E6487">
                              <w:rPr>
                                <w:position w:val="-4"/>
                              </w:rPr>
                              <w:object w:dxaOrig="220" w:dyaOrig="240" w14:anchorId="56C7FDE7">
                                <v:shape id="_x0000_i1084" type="#_x0000_t75" style="width:11pt;height:12.5pt" o:ole="">
                                  <v:imagedata r:id="rId120" o:title=""/>
                                </v:shape>
                                <o:OLEObject Type="Embed" ProgID="Equation.DSMT4" ShapeID="_x0000_i1084" DrawAspect="Content" ObjectID="_1780941232" r:id="rId121"/>
                              </w:object>
                            </w:r>
                            <w:r>
                              <w:t>1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  <w:p w14:paraId="6E0413CD" w14:textId="77777777" w:rsidR="008505BA" w:rsidRDefault="008505BA">
                            <w:pPr>
                              <w:rPr>
                                <w:vertAlign w:val="superscript"/>
                              </w:rPr>
                            </w:pPr>
                          </w:p>
                          <w:p w14:paraId="2D789736" w14:textId="77777777" w:rsidR="008505BA" w:rsidRDefault="008505BA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(iii)</w:t>
                            </w:r>
                            <w:r w:rsidR="00EE2328">
                              <w:t xml:space="preserve"> </w:t>
                            </w:r>
                            <w:r>
                              <w:t>158</w:t>
                            </w:r>
                            <w:r w:rsidRPr="009E6487">
                              <w:rPr>
                                <w:position w:val="-4"/>
                              </w:rPr>
                              <w:object w:dxaOrig="220" w:dyaOrig="240" w14:anchorId="51645B49">
                                <v:shape id="_x0000_i1086" type="#_x0000_t75" style="width:11pt;height:12.5pt" o:ole="">
                                  <v:imagedata r:id="rId122" o:title=""/>
                                </v:shape>
                                <o:OLEObject Type="Embed" ProgID="Equation.DSMT4" ShapeID="_x0000_i1086" DrawAspect="Content" ObjectID="_1780941233" r:id="rId123"/>
                              </w:object>
                            </w:r>
                            <w:r>
                              <w:t>1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  <w:p w14:paraId="064DB049" w14:textId="77777777" w:rsidR="008505BA" w:rsidRDefault="008505BA"/>
                          <w:p w14:paraId="6D70A6CD" w14:textId="77777777" w:rsidR="008505BA" w:rsidRDefault="008505BA">
                            <w:r>
                              <w:t xml:space="preserve">(iv) </w:t>
                            </w:r>
                            <w:r w:rsidR="00EE2328">
                              <w:t xml:space="preserve"> </w:t>
                            </w:r>
                            <w:r>
                              <w:t>Area = ½ x10x6xsin8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  <w:p w14:paraId="15BBEEDA" w14:textId="77777777" w:rsidR="008505BA" w:rsidRPr="00DA4A44" w:rsidRDefault="008505BA">
                            <w:r>
                              <w:t xml:space="preserve">  =  29.544cm</w:t>
                            </w:r>
                            <w:r w:rsidRPr="00DA4A44">
                              <w:rPr>
                                <w:vertAlign w:val="superscript"/>
                              </w:rPr>
                              <w:t>3</w:t>
                            </w:r>
                          </w:p>
                          <w:p w14:paraId="65C6D5B8" w14:textId="77777777" w:rsidR="008505BA" w:rsidRPr="00DA4A44" w:rsidRDefault="008505BA">
                            <w:pPr>
                              <w:rPr>
                                <w:vertAlign w:val="superscript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9B8319" id="Text Box 97" o:spid="_x0000_s1050" type="#_x0000_t202" style="position:absolute;margin-left:278.2pt;margin-top:20.5pt;width:140.2pt;height:271.1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" filled="f" stroked="f">
                <v:textbox>
                  <w:txbxContent>
                    <w:p w14:paraId="6A77BC95" w14:textId="77777777" w:rsidR="008505BA" w:rsidRDefault="008505BA">
                      <w:r>
                        <w:t>(b) (i) YZ=9.9</w:t>
                      </w:r>
                      <w:r w:rsidRPr="009E6487">
                        <w:rPr>
                          <w:position w:val="-4"/>
                        </w:rPr>
                        <w:object w:dxaOrig="220" w:dyaOrig="240" w14:anchorId="73D2C3E6">
                          <v:shape id="_x0000_i1078" type="#_x0000_t75" style="width:11pt;height:12.5pt" o:ole="">
                            <v:imagedata r:id="rId114" o:title=""/>
                          </v:shape>
                          <o:OLEObject Type="Embed" ProgID="Equation.DSMT4" ShapeID="_x0000_i1078" DrawAspect="Content" ObjectID="_1780941229" r:id="rId124"/>
                        </w:object>
                      </w:r>
                      <w:r>
                        <w:t>0.1</w:t>
                      </w:r>
                    </w:p>
                    <w:p w14:paraId="0E8A93F9" w14:textId="77777777" w:rsidR="008505BA" w:rsidRDefault="008505BA">
                      <w:r w:rsidRPr="009E6487">
                        <w:rPr>
                          <w:position w:val="-6"/>
                        </w:rPr>
                        <w:object w:dxaOrig="300" w:dyaOrig="240" w14:anchorId="77B23F3E">
                          <v:shape id="_x0000_i1080" type="#_x0000_t75" style="width:15pt;height:12.5pt" o:ole="">
                            <v:imagedata r:id="rId116" o:title=""/>
                          </v:shape>
                          <o:OLEObject Type="Embed" ProgID="Equation.DSMT4" ShapeID="_x0000_i1080" DrawAspect="Content" ObjectID="_1780941230" r:id="rId125"/>
                        </w:object>
                      </w:r>
                      <w:r>
                        <w:t>9.9x2=19.8</w:t>
                      </w:r>
                      <w:r w:rsidRPr="009E6487">
                        <w:rPr>
                          <w:position w:val="-4"/>
                        </w:rPr>
                        <w:object w:dxaOrig="220" w:dyaOrig="240" w14:anchorId="0C3134EC">
                          <v:shape id="_x0000_i1082" type="#_x0000_t75" style="width:11pt;height:12.5pt" o:ole="">
                            <v:imagedata r:id="rId118" o:title=""/>
                          </v:shape>
                          <o:OLEObject Type="Embed" ProgID="Equation.DSMT4" ShapeID="_x0000_i1082" DrawAspect="Content" ObjectID="_1780941231" r:id="rId126"/>
                        </w:object>
                      </w:r>
                      <w:r>
                        <w:t>0.2</w:t>
                      </w:r>
                    </w:p>
                    <w:p w14:paraId="755B63E3" w14:textId="77777777" w:rsidR="008505BA" w:rsidRDefault="008505BA"/>
                    <w:p w14:paraId="4E13F0A7" w14:textId="77777777" w:rsidR="008505BA" w:rsidRDefault="008505BA">
                      <w:pPr>
                        <w:rPr>
                          <w:vertAlign w:val="superscript"/>
                        </w:rPr>
                      </w:pPr>
                      <w:r>
                        <w:t>(ii)</w:t>
                      </w:r>
                      <w:r w:rsidR="00EE2328">
                        <w:t xml:space="preserve"> </w:t>
                      </w:r>
                      <w:r>
                        <w:t>40</w:t>
                      </w:r>
                      <w:r w:rsidRPr="009E6487">
                        <w:rPr>
                          <w:position w:val="-4"/>
                        </w:rPr>
                        <w:object w:dxaOrig="220" w:dyaOrig="240" w14:anchorId="56C7FDE7">
                          <v:shape id="_x0000_i1084" type="#_x0000_t75" style="width:11pt;height:12.5pt" o:ole="">
                            <v:imagedata r:id="rId120" o:title=""/>
                          </v:shape>
                          <o:OLEObject Type="Embed" ProgID="Equation.DSMT4" ShapeID="_x0000_i1084" DrawAspect="Content" ObjectID="_1780941232" r:id="rId127"/>
                        </w:object>
                      </w:r>
                      <w:r>
                        <w:t>1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  <w:p w14:paraId="6E0413CD" w14:textId="77777777" w:rsidR="008505BA" w:rsidRDefault="008505BA">
                      <w:pPr>
                        <w:rPr>
                          <w:vertAlign w:val="superscript"/>
                        </w:rPr>
                      </w:pPr>
                    </w:p>
                    <w:p w14:paraId="2D789736" w14:textId="77777777" w:rsidR="008505BA" w:rsidRDefault="008505BA">
                      <w:pPr>
                        <w:rPr>
                          <w:vertAlign w:val="superscript"/>
                        </w:rPr>
                      </w:pPr>
                      <w:r>
                        <w:t>(iii)</w:t>
                      </w:r>
                      <w:r w:rsidR="00EE2328">
                        <w:t xml:space="preserve"> </w:t>
                      </w:r>
                      <w:r>
                        <w:t>158</w:t>
                      </w:r>
                      <w:r w:rsidRPr="009E6487">
                        <w:rPr>
                          <w:position w:val="-4"/>
                        </w:rPr>
                        <w:object w:dxaOrig="220" w:dyaOrig="240" w14:anchorId="51645B49">
                          <v:shape id="_x0000_i1086" type="#_x0000_t75" style="width:11pt;height:12.5pt" o:ole="">
                            <v:imagedata r:id="rId122" o:title=""/>
                          </v:shape>
                          <o:OLEObject Type="Embed" ProgID="Equation.DSMT4" ShapeID="_x0000_i1086" DrawAspect="Content" ObjectID="_1780941233" r:id="rId128"/>
                        </w:object>
                      </w:r>
                      <w:r>
                        <w:t>1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  <w:p w14:paraId="064DB049" w14:textId="77777777" w:rsidR="008505BA" w:rsidRDefault="008505BA"/>
                    <w:p w14:paraId="6D70A6CD" w14:textId="77777777" w:rsidR="008505BA" w:rsidRDefault="008505BA">
                      <w:r>
                        <w:t xml:space="preserve">(iv) </w:t>
                      </w:r>
                      <w:r w:rsidR="00EE2328">
                        <w:t xml:space="preserve"> </w:t>
                      </w:r>
                      <w:r>
                        <w:t>Area = ½ x10x6xsin80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  <w:p w14:paraId="15BBEEDA" w14:textId="77777777" w:rsidR="008505BA" w:rsidRPr="00DA4A44" w:rsidRDefault="008505BA">
                      <w:r>
                        <w:t xml:space="preserve">  =  29.544cm</w:t>
                      </w:r>
                      <w:r w:rsidRPr="00DA4A44">
                        <w:rPr>
                          <w:vertAlign w:val="superscript"/>
                        </w:rPr>
                        <w:t>3</w:t>
                      </w:r>
                    </w:p>
                    <w:p w14:paraId="65C6D5B8" w14:textId="77777777" w:rsidR="008505BA" w:rsidRPr="00DA4A44" w:rsidRDefault="008505BA">
                      <w:pPr>
                        <w:rPr>
                          <w:vertAlign w:val="super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0A2DE46" w14:textId="77777777" w:rsidR="00A94359" w:rsidRDefault="00A9435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2335D5C9" w14:textId="77777777" w:rsidR="00A94359" w:rsidRDefault="00A9435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635735E4" w14:textId="77777777" w:rsidR="00A94359" w:rsidRDefault="00A9435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23BB5CAC" w14:textId="77777777" w:rsidR="00A94359" w:rsidRDefault="00EE2328" w:rsidP="00EA359E"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0CF517D2" wp14:editId="319F9454">
                <wp:simplePos x="0" y="0"/>
                <wp:positionH relativeFrom="column">
                  <wp:posOffset>1620982</wp:posOffset>
                </wp:positionH>
                <wp:positionV relativeFrom="paragraph">
                  <wp:posOffset>831909</wp:posOffset>
                </wp:positionV>
                <wp:extent cx="2132478" cy="1568590"/>
                <wp:effectExtent l="0" t="0" r="0" b="0"/>
                <wp:wrapNone/>
                <wp:docPr id="170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2478" cy="1568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224E65" w14:textId="77777777" w:rsidR="008505BA" w:rsidRDefault="008505BA" w:rsidP="00EE2328">
                            <w:pPr>
                              <w:spacing w:line="240" w:lineRule="auto"/>
                            </w:pPr>
                            <w:r>
                              <w:t>If 1cm</w:t>
                            </w:r>
                            <w:r w:rsidRPr="00E352CE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rep 2kmx2km</w:t>
                            </w:r>
                          </w:p>
                          <w:p w14:paraId="312625CD" w14:textId="77777777" w:rsidR="008505BA" w:rsidRDefault="008505BA" w:rsidP="00EE2328">
                            <w:pPr>
                              <w:spacing w:line="240" w:lineRule="auto"/>
                            </w:pPr>
                            <w:r>
                              <w:t>1cm</w:t>
                            </w:r>
                            <w:r w:rsidRPr="000B4340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rep 4km</w:t>
                            </w:r>
                            <w:r w:rsidRPr="000B4340"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14:paraId="1F84EA4A" w14:textId="77777777" w:rsidR="008505BA" w:rsidRDefault="008505BA" w:rsidP="00EE2328">
                            <w:pPr>
                              <w:spacing w:line="240" w:lineRule="auto"/>
                            </w:pPr>
                            <w:r w:rsidRPr="009E6487">
                              <w:rPr>
                                <w:position w:val="-4"/>
                              </w:rPr>
                              <w:object w:dxaOrig="220" w:dyaOrig="200" w14:anchorId="120EED98">
                                <v:shape id="_x0000_i1088" type="#_x0000_t75" style="width:11pt;height:10pt" o:ole="">
                                  <v:imagedata r:id="rId129" o:title=""/>
                                </v:shape>
                                <o:OLEObject Type="Embed" ProgID="Equation.DSMT4" ShapeID="_x0000_i1088" DrawAspect="Content" ObjectID="_1780941234" r:id="rId130"/>
                              </w:object>
                            </w:r>
                            <w:r>
                              <w:t>29.544cm</w:t>
                            </w:r>
                            <w:r w:rsidRPr="000B4340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rep</w:t>
                            </w:r>
                          </w:p>
                          <w:p w14:paraId="491CD0EE" w14:textId="77777777" w:rsidR="008505BA" w:rsidRDefault="008505BA" w:rsidP="00EE2328">
                            <w:pPr>
                              <w:spacing w:line="240" w:lineRule="auto"/>
                            </w:pPr>
                            <w:r w:rsidRPr="009E6487">
                              <w:rPr>
                                <w:position w:val="-6"/>
                              </w:rPr>
                              <w:object w:dxaOrig="300" w:dyaOrig="240" w14:anchorId="61BD8D2D">
                                <v:shape id="_x0000_i1090" type="#_x0000_t75" style="width:15pt;height:12.5pt" o:ole="">
                                  <v:imagedata r:id="rId131" o:title=""/>
                                </v:shape>
                                <o:OLEObject Type="Embed" ProgID="Equation.DSMT4" ShapeID="_x0000_i1090" DrawAspect="Content" ObjectID="_1780941235" r:id="rId132"/>
                              </w:object>
                            </w:r>
                            <w:r>
                              <w:t>(29.544x4)</w:t>
                            </w:r>
                          </w:p>
                          <w:p w14:paraId="71880F34" w14:textId="77777777" w:rsidR="008505BA" w:rsidRDefault="008505BA">
                            <w:r>
                              <w:t>=  18.176km</w:t>
                            </w:r>
                            <w:r w:rsidRPr="000B4340"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  <w:p w14:paraId="0BBC2871" w14:textId="77777777" w:rsidR="008505BA" w:rsidRDefault="008505BA"/>
                          <w:p w14:paraId="4C6835EA" w14:textId="77777777" w:rsidR="008505BA" w:rsidRPr="000B4340" w:rsidRDefault="008505B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F517D2" id="Text Box 98" o:spid="_x0000_s1051" type="#_x0000_t202" style="position:absolute;margin-left:127.65pt;margin-top:65.5pt;width:167.9pt;height:123.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" filled="f" stroked="f">
                <v:textbox>
                  <w:txbxContent>
                    <w:p w14:paraId="1A224E65" w14:textId="77777777" w:rsidR="008505BA" w:rsidRDefault="008505BA" w:rsidP="00EE2328">
                      <w:pPr>
                        <w:spacing w:line="240" w:lineRule="auto"/>
                      </w:pPr>
                      <w:r>
                        <w:t>If 1cm</w:t>
                      </w:r>
                      <w:r w:rsidRPr="00E352CE">
                        <w:rPr>
                          <w:vertAlign w:val="superscript"/>
                        </w:rPr>
                        <w:t>2</w:t>
                      </w:r>
                      <w:r>
                        <w:t xml:space="preserve"> rep 2kmx2km</w:t>
                      </w:r>
                    </w:p>
                    <w:p w14:paraId="312625CD" w14:textId="77777777" w:rsidR="008505BA" w:rsidRDefault="008505BA" w:rsidP="00EE2328">
                      <w:pPr>
                        <w:spacing w:line="240" w:lineRule="auto"/>
                      </w:pPr>
                      <w:r>
                        <w:t>1cm</w:t>
                      </w:r>
                      <w:r w:rsidRPr="000B4340">
                        <w:rPr>
                          <w:vertAlign w:val="superscript"/>
                        </w:rPr>
                        <w:t>2</w:t>
                      </w:r>
                      <w:r>
                        <w:t xml:space="preserve"> rep 4km</w:t>
                      </w:r>
                      <w:r w:rsidRPr="000B4340">
                        <w:rPr>
                          <w:vertAlign w:val="superscript"/>
                        </w:rPr>
                        <w:t>2</w:t>
                      </w:r>
                    </w:p>
                    <w:p w14:paraId="1F84EA4A" w14:textId="77777777" w:rsidR="008505BA" w:rsidRDefault="008505BA" w:rsidP="00EE2328">
                      <w:pPr>
                        <w:spacing w:line="240" w:lineRule="auto"/>
                      </w:pPr>
                      <w:r w:rsidRPr="009E6487">
                        <w:rPr>
                          <w:position w:val="-4"/>
                        </w:rPr>
                        <w:object w:dxaOrig="220" w:dyaOrig="200" w14:anchorId="120EED98">
                          <v:shape id="_x0000_i1088" type="#_x0000_t75" style="width:11pt;height:10pt" o:ole="">
                            <v:imagedata r:id="rId129" o:title=""/>
                          </v:shape>
                          <o:OLEObject Type="Embed" ProgID="Equation.DSMT4" ShapeID="_x0000_i1088" DrawAspect="Content" ObjectID="_1780941234" r:id="rId133"/>
                        </w:object>
                      </w:r>
                      <w:r>
                        <w:t>29.544cm</w:t>
                      </w:r>
                      <w:r w:rsidRPr="000B4340">
                        <w:rPr>
                          <w:vertAlign w:val="superscript"/>
                        </w:rPr>
                        <w:t>2</w:t>
                      </w:r>
                      <w:r>
                        <w:t xml:space="preserve"> rep</w:t>
                      </w:r>
                    </w:p>
                    <w:p w14:paraId="491CD0EE" w14:textId="77777777" w:rsidR="008505BA" w:rsidRDefault="008505BA" w:rsidP="00EE2328">
                      <w:pPr>
                        <w:spacing w:line="240" w:lineRule="auto"/>
                      </w:pPr>
                      <w:r w:rsidRPr="009E6487">
                        <w:rPr>
                          <w:position w:val="-6"/>
                        </w:rPr>
                        <w:object w:dxaOrig="300" w:dyaOrig="240" w14:anchorId="61BD8D2D">
                          <v:shape id="_x0000_i1090" type="#_x0000_t75" style="width:15pt;height:12.5pt" o:ole="">
                            <v:imagedata r:id="rId131" o:title=""/>
                          </v:shape>
                          <o:OLEObject Type="Embed" ProgID="Equation.DSMT4" ShapeID="_x0000_i1090" DrawAspect="Content" ObjectID="_1780941235" r:id="rId134"/>
                        </w:object>
                      </w:r>
                      <w:r>
                        <w:t>(29.544x4)</w:t>
                      </w:r>
                    </w:p>
                    <w:p w14:paraId="71880F34" w14:textId="77777777" w:rsidR="008505BA" w:rsidRDefault="008505BA">
                      <w:r>
                        <w:t>=  18.176km</w:t>
                      </w:r>
                      <w:r w:rsidRPr="000B4340">
                        <w:rPr>
                          <w:vertAlign w:val="superscript"/>
                        </w:rPr>
                        <w:t>2</w:t>
                      </w:r>
                    </w:p>
                    <w:p w14:paraId="0BBC2871" w14:textId="77777777" w:rsidR="008505BA" w:rsidRDefault="008505BA"/>
                    <w:p w14:paraId="4C6835EA" w14:textId="77777777" w:rsidR="008505BA" w:rsidRPr="000B4340" w:rsidRDefault="008505BA"/>
                  </w:txbxContent>
                </v:textbox>
              </v:shape>
            </w:pict>
          </mc:Fallback>
        </mc:AlternateContent>
      </w:r>
      <w:r w:rsidR="008505BA"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20A2777" wp14:editId="6A98EEF9">
                <wp:simplePos x="0" y="0"/>
                <wp:positionH relativeFrom="column">
                  <wp:posOffset>-53340</wp:posOffset>
                </wp:positionH>
                <wp:positionV relativeFrom="paragraph">
                  <wp:posOffset>2520950</wp:posOffset>
                </wp:positionV>
                <wp:extent cx="7152640" cy="0"/>
                <wp:effectExtent l="0" t="0" r="10160" b="19050"/>
                <wp:wrapNone/>
                <wp:docPr id="161" name="AutoShap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2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C447008" id="AutoShape 139" o:spid="_x0000_s1026" type="#_x0000_t32" style="position:absolute;margin-left:-4.2pt;margin-top:198.5pt;width:563.2pt;height:0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"/>
            </w:pict>
          </mc:Fallback>
        </mc:AlternateContent>
      </w:r>
      <w:r w:rsidR="008505BA">
        <w:br w:type="page"/>
      </w:r>
      <w:r w:rsidR="00E54C7A">
        <w:lastRenderedPageBreak/>
        <w:t>21.</w:t>
      </w:r>
      <w:r w:rsidR="00A94359">
        <w:t xml:space="preserve"> </w:t>
      </w:r>
      <w:r w:rsidR="00A94359">
        <w:tab/>
        <w:t xml:space="preserve">(a). </w:t>
      </w:r>
      <w:r w:rsidR="0062375B" w:rsidRPr="00894C6F">
        <w:rPr>
          <w:position w:val="-118"/>
        </w:rPr>
        <w:object w:dxaOrig="4220" w:dyaOrig="2840" w14:anchorId="0814B222">
          <v:shape id="_x0000_i1091" type="#_x0000_t75" style="width:210pt;height:142.5pt" o:ole="">
            <v:imagedata r:id="rId135" o:title=""/>
          </v:shape>
          <o:OLEObject Type="Embed" ProgID="Equation.3" ShapeID="_x0000_i1091" DrawAspect="Content" ObjectID="_1780941217" r:id="rId136"/>
        </w:object>
      </w:r>
    </w:p>
    <w:p w14:paraId="65DEFB17" w14:textId="77777777" w:rsidR="00B623DC" w:rsidRDefault="00EA359E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1D027681" wp14:editId="0288F687">
                <wp:simplePos x="0" y="0"/>
                <wp:positionH relativeFrom="column">
                  <wp:posOffset>-53340</wp:posOffset>
                </wp:positionH>
                <wp:positionV relativeFrom="paragraph">
                  <wp:posOffset>-2129345</wp:posOffset>
                </wp:positionV>
                <wp:extent cx="7152640" cy="8632825"/>
                <wp:effectExtent l="0" t="0" r="10160" b="15875"/>
                <wp:wrapNone/>
                <wp:docPr id="441" name="Group 4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52640" cy="8632825"/>
                          <a:chOff x="0" y="0"/>
                          <a:chExt cx="7152831" cy="8633361"/>
                        </a:xfrm>
                      </wpg:grpSpPr>
                      <wps:wsp>
                        <wps:cNvPr id="171" name="AutoShape 131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715283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AutoShape 134"/>
                        <wps:cNvCnPr>
                          <a:cxnSpLocks noChangeShapeType="1"/>
                        </wps:cNvCnPr>
                        <wps:spPr bwMode="auto">
                          <a:xfrm>
                            <a:off x="0" y="11875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498764" y="11875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AutoShape 136"/>
                        <wps:cNvCnPr>
                          <a:cxnSpLocks noChangeShapeType="1"/>
                        </wps:cNvCnPr>
                        <wps:spPr bwMode="auto">
                          <a:xfrm>
                            <a:off x="7148945" y="11875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AutoShape 137"/>
                        <wps:cNvCnPr>
                          <a:cxnSpLocks noChangeShapeType="1"/>
                        </wps:cNvCnPr>
                        <wps:spPr bwMode="auto">
                          <a:xfrm>
                            <a:off x="5438899" y="0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5747657" y="0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AutoShape 139"/>
                        <wps:cNvCnPr>
                          <a:cxnSpLocks noChangeShapeType="1"/>
                        </wps:cNvCnPr>
                        <wps:spPr bwMode="auto">
                          <a:xfrm>
                            <a:off x="0" y="8633361"/>
                            <a:ext cx="71526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6993556" id="Group 441" o:spid="_x0000_s1026" style="position:absolute;margin-left:-4.2pt;margin-top:-167.65pt;width:563.2pt;height:679.75pt;z-index:251745280" coordsize="71528,863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">
                <v:shape id="AutoShape 131" o:spid="_x0000_s1027" type="#_x0000_t32" style="position:absolute;width:715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"/>
                <v:shape id="AutoShape 134" o:spid="_x0000_s1028" type="#_x0000_t32" style="position:absolute;top:118;width:0;height:86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"/>
                <v:shape id="AutoShape 135" o:spid="_x0000_s1029" type="#_x0000_t32" style="position:absolute;left:4987;top:118;width:0;height:86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"/>
                <v:shape id="AutoShape 136" o:spid="_x0000_s1030" type="#_x0000_t32" style="position:absolute;left:71489;top:118;width:0;height:86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"/>
                <v:shape id="AutoShape 137" o:spid="_x0000_s1031" type="#_x0000_t32" style="position:absolute;left:54388;width:0;height:861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"/>
                <v:shape id="AutoShape 138" o:spid="_x0000_s1032" type="#_x0000_t32" style="position:absolute;left:57476;width:0;height:861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"/>
                <v:shape id="AutoShape 139" o:spid="_x0000_s1033" type="#_x0000_t32" style="position:absolute;top:86333;width:71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"/>
              </v:group>
            </w:pict>
          </mc:Fallback>
        </mc:AlternateContent>
      </w:r>
      <w:r w:rsidR="00990C8F">
        <w:rPr>
          <w:sz w:val="2"/>
        </w:rPr>
        <w:t>[[[</w:t>
      </w:r>
      <w:r w:rsidR="00B623DC">
        <w:tab/>
        <w:t>(b)</w:t>
      </w:r>
      <w:r w:rsidR="0062375B" w:rsidRPr="001E773A">
        <w:rPr>
          <w:position w:val="-40"/>
        </w:rPr>
        <w:object w:dxaOrig="1160" w:dyaOrig="920" w14:anchorId="5B664D57">
          <v:shape id="_x0000_i1092" type="#_x0000_t75" style="width:58pt;height:46pt" o:ole="">
            <v:imagedata r:id="rId137" o:title=""/>
          </v:shape>
          <o:OLEObject Type="Embed" ProgID="Equation.3" ShapeID="_x0000_i1092" DrawAspect="Content" ObjectID="_1780941218" r:id="rId138"/>
        </w:object>
      </w:r>
    </w:p>
    <w:p w14:paraId="36537B92" w14:textId="77777777" w:rsidR="001E773A" w:rsidRDefault="00E54C7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B03AA8"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7EB1FA91" wp14:editId="0CE6761A">
                <wp:simplePos x="0" y="0"/>
                <wp:positionH relativeFrom="column">
                  <wp:posOffset>-53340</wp:posOffset>
                </wp:positionH>
                <wp:positionV relativeFrom="paragraph">
                  <wp:posOffset>687070</wp:posOffset>
                </wp:positionV>
                <wp:extent cx="7152640" cy="0"/>
                <wp:effectExtent l="0" t="0" r="10160" b="19050"/>
                <wp:wrapNone/>
                <wp:docPr id="172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2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C64DDCF" id="AutoShape 132" o:spid="_x0000_s1026" type="#_x0000_t32" style="position:absolute;margin-left:-4.2pt;margin-top:54.1pt;width:563.2pt;height:0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"/>
            </w:pict>
          </mc:Fallback>
        </mc:AlternateContent>
      </w:r>
      <w:r w:rsidR="001E773A">
        <w:tab/>
      </w:r>
      <w:r w:rsidR="00B03AA8" w:rsidRPr="00B03AA8">
        <w:t xml:space="preserve"> </w:t>
      </w:r>
      <w:r w:rsidR="001E773A">
        <w:t xml:space="preserve">(c). Sn = </w:t>
      </w:r>
      <w:r w:rsidR="001E773A" w:rsidRPr="001E773A">
        <w:rPr>
          <w:position w:val="-42"/>
        </w:rPr>
        <w:object w:dxaOrig="639" w:dyaOrig="960" w14:anchorId="004D8CCE">
          <v:shape id="_x0000_i1093" type="#_x0000_t75" style="width:32pt;height:47.5pt" o:ole="">
            <v:imagedata r:id="rId139" o:title=""/>
          </v:shape>
          <o:OLEObject Type="Embed" ProgID="Equation.3" ShapeID="_x0000_i1093" DrawAspect="Content" ObjectID="_1780941219" r:id="rId140"/>
        </w:object>
      </w:r>
    </w:p>
    <w:tbl>
      <w:tblPr>
        <w:tblpPr w:leftFromText="180" w:rightFromText="180" w:vertAnchor="text" w:horzAnchor="page" w:tblpX="1823" w:tblpY="3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1"/>
        <w:gridCol w:w="671"/>
        <w:gridCol w:w="671"/>
        <w:gridCol w:w="671"/>
        <w:gridCol w:w="671"/>
        <w:gridCol w:w="671"/>
        <w:gridCol w:w="671"/>
        <w:gridCol w:w="671"/>
        <w:gridCol w:w="671"/>
      </w:tblGrid>
      <w:tr w:rsidR="00EA359E" w:rsidRPr="0062707B" w14:paraId="0A820561" w14:textId="77777777" w:rsidTr="00EA359E">
        <w:trPr>
          <w:trHeight w:val="351"/>
        </w:trPr>
        <w:tc>
          <w:tcPr>
            <w:tcW w:w="671" w:type="dxa"/>
          </w:tcPr>
          <w:p w14:paraId="3BB85E31" w14:textId="77777777" w:rsidR="00EA359E" w:rsidRPr="0062707B" w:rsidRDefault="00EA359E" w:rsidP="00EA359E">
            <w:pPr>
              <w:spacing w:line="240" w:lineRule="auto"/>
            </w:pPr>
            <w:r w:rsidRPr="0062707B">
              <w:t>X</w:t>
            </w:r>
          </w:p>
        </w:tc>
        <w:tc>
          <w:tcPr>
            <w:tcW w:w="671" w:type="dxa"/>
          </w:tcPr>
          <w:p w14:paraId="2B024296" w14:textId="77777777" w:rsidR="00EA359E" w:rsidRPr="0062707B" w:rsidRDefault="00EA359E" w:rsidP="00EA359E">
            <w:pPr>
              <w:spacing w:line="240" w:lineRule="auto"/>
            </w:pPr>
            <w:r w:rsidRPr="0062707B">
              <w:t>-3</w:t>
            </w:r>
          </w:p>
        </w:tc>
        <w:tc>
          <w:tcPr>
            <w:tcW w:w="671" w:type="dxa"/>
          </w:tcPr>
          <w:p w14:paraId="10C14498" w14:textId="77777777" w:rsidR="00EA359E" w:rsidRPr="0062707B" w:rsidRDefault="00EA359E" w:rsidP="00EA359E">
            <w:pPr>
              <w:spacing w:line="240" w:lineRule="auto"/>
            </w:pPr>
            <w:r w:rsidRPr="0062707B">
              <w:t>-2</w:t>
            </w:r>
          </w:p>
        </w:tc>
        <w:tc>
          <w:tcPr>
            <w:tcW w:w="671" w:type="dxa"/>
          </w:tcPr>
          <w:p w14:paraId="6171355D" w14:textId="77777777" w:rsidR="00EA359E" w:rsidRPr="0062707B" w:rsidRDefault="00EA359E" w:rsidP="00EA359E">
            <w:pPr>
              <w:spacing w:line="240" w:lineRule="auto"/>
            </w:pPr>
            <w:r w:rsidRPr="0062707B">
              <w:t>-1</w:t>
            </w:r>
          </w:p>
        </w:tc>
        <w:tc>
          <w:tcPr>
            <w:tcW w:w="671" w:type="dxa"/>
          </w:tcPr>
          <w:p w14:paraId="4F1908D3" w14:textId="77777777" w:rsidR="00EA359E" w:rsidRPr="0062707B" w:rsidRDefault="00EA359E" w:rsidP="00EA359E">
            <w:pPr>
              <w:spacing w:line="240" w:lineRule="auto"/>
            </w:pPr>
            <w:r w:rsidRPr="0062707B">
              <w:t>0</w:t>
            </w:r>
          </w:p>
        </w:tc>
        <w:tc>
          <w:tcPr>
            <w:tcW w:w="671" w:type="dxa"/>
          </w:tcPr>
          <w:p w14:paraId="0E7470E7" w14:textId="77777777" w:rsidR="00EA359E" w:rsidRPr="0062707B" w:rsidRDefault="00EA359E" w:rsidP="00EA359E">
            <w:pPr>
              <w:spacing w:line="240" w:lineRule="auto"/>
            </w:pPr>
            <w:r w:rsidRPr="0062707B">
              <w:t>1</w:t>
            </w:r>
          </w:p>
        </w:tc>
        <w:tc>
          <w:tcPr>
            <w:tcW w:w="671" w:type="dxa"/>
          </w:tcPr>
          <w:p w14:paraId="241C1720" w14:textId="77777777" w:rsidR="00EA359E" w:rsidRPr="0062707B" w:rsidRDefault="00EA359E" w:rsidP="00EA359E">
            <w:pPr>
              <w:spacing w:line="240" w:lineRule="auto"/>
            </w:pPr>
            <w:r w:rsidRPr="0062707B">
              <w:t>2</w:t>
            </w:r>
          </w:p>
        </w:tc>
        <w:tc>
          <w:tcPr>
            <w:tcW w:w="671" w:type="dxa"/>
          </w:tcPr>
          <w:p w14:paraId="64AFEBDB" w14:textId="77777777" w:rsidR="00EA359E" w:rsidRPr="0062707B" w:rsidRDefault="00EA359E" w:rsidP="00EA359E">
            <w:pPr>
              <w:spacing w:line="240" w:lineRule="auto"/>
            </w:pPr>
            <w:r w:rsidRPr="0062707B">
              <w:t>3</w:t>
            </w:r>
          </w:p>
        </w:tc>
        <w:tc>
          <w:tcPr>
            <w:tcW w:w="671" w:type="dxa"/>
          </w:tcPr>
          <w:p w14:paraId="4BF82A77" w14:textId="77777777" w:rsidR="00EA359E" w:rsidRPr="0062707B" w:rsidRDefault="00EA359E" w:rsidP="00EA359E">
            <w:pPr>
              <w:spacing w:line="240" w:lineRule="auto"/>
            </w:pPr>
            <w:r w:rsidRPr="0062707B">
              <w:t>4</w:t>
            </w:r>
          </w:p>
        </w:tc>
      </w:tr>
      <w:tr w:rsidR="00EA359E" w:rsidRPr="0062707B" w14:paraId="7EE33A2F" w14:textId="77777777" w:rsidTr="00EA359E">
        <w:tc>
          <w:tcPr>
            <w:tcW w:w="671" w:type="dxa"/>
          </w:tcPr>
          <w:p w14:paraId="39150E2A" w14:textId="77777777" w:rsidR="00EA359E" w:rsidRPr="0062707B" w:rsidRDefault="00EA359E" w:rsidP="00EA359E">
            <w:pPr>
              <w:spacing w:line="240" w:lineRule="auto"/>
            </w:pPr>
            <w:r w:rsidRPr="0062707B">
              <w:t>X</w:t>
            </w:r>
            <w:r w:rsidRPr="0062707B">
              <w:rPr>
                <w:vertAlign w:val="superscript"/>
              </w:rPr>
              <w:t>2</w:t>
            </w:r>
          </w:p>
        </w:tc>
        <w:tc>
          <w:tcPr>
            <w:tcW w:w="671" w:type="dxa"/>
          </w:tcPr>
          <w:p w14:paraId="77CD3660" w14:textId="77777777" w:rsidR="00EA359E" w:rsidRPr="0062707B" w:rsidRDefault="00EA359E" w:rsidP="00EA359E">
            <w:pPr>
              <w:spacing w:line="240" w:lineRule="auto"/>
            </w:pPr>
            <w:r w:rsidRPr="0062707B">
              <w:t>9</w:t>
            </w:r>
          </w:p>
        </w:tc>
        <w:tc>
          <w:tcPr>
            <w:tcW w:w="671" w:type="dxa"/>
          </w:tcPr>
          <w:p w14:paraId="16ABE7E7" w14:textId="77777777" w:rsidR="00EA359E" w:rsidRPr="0062707B" w:rsidRDefault="00EA359E" w:rsidP="00EA359E">
            <w:pPr>
              <w:spacing w:line="240" w:lineRule="auto"/>
            </w:pPr>
            <w:r w:rsidRPr="0062707B">
              <w:t>4</w:t>
            </w:r>
          </w:p>
        </w:tc>
        <w:tc>
          <w:tcPr>
            <w:tcW w:w="671" w:type="dxa"/>
          </w:tcPr>
          <w:p w14:paraId="5BEC5977" w14:textId="77777777" w:rsidR="00EA359E" w:rsidRPr="0062707B" w:rsidRDefault="00EA359E" w:rsidP="00EA359E">
            <w:pPr>
              <w:spacing w:line="240" w:lineRule="auto"/>
            </w:pPr>
            <w:r w:rsidRPr="0062707B">
              <w:t>1</w:t>
            </w:r>
          </w:p>
        </w:tc>
        <w:tc>
          <w:tcPr>
            <w:tcW w:w="671" w:type="dxa"/>
          </w:tcPr>
          <w:p w14:paraId="15310E30" w14:textId="77777777" w:rsidR="00EA359E" w:rsidRPr="0062707B" w:rsidRDefault="00EA359E" w:rsidP="00EA359E">
            <w:pPr>
              <w:spacing w:line="240" w:lineRule="auto"/>
            </w:pPr>
            <w:r w:rsidRPr="0062707B">
              <w:t>0</w:t>
            </w:r>
          </w:p>
        </w:tc>
        <w:tc>
          <w:tcPr>
            <w:tcW w:w="671" w:type="dxa"/>
          </w:tcPr>
          <w:p w14:paraId="15FA06C1" w14:textId="77777777" w:rsidR="00EA359E" w:rsidRPr="0062707B" w:rsidRDefault="00EA359E" w:rsidP="00EA359E">
            <w:pPr>
              <w:spacing w:line="240" w:lineRule="auto"/>
            </w:pPr>
            <w:r w:rsidRPr="0062707B">
              <w:t>1</w:t>
            </w:r>
          </w:p>
        </w:tc>
        <w:tc>
          <w:tcPr>
            <w:tcW w:w="671" w:type="dxa"/>
          </w:tcPr>
          <w:p w14:paraId="33E1E03F" w14:textId="77777777" w:rsidR="00EA359E" w:rsidRPr="0062707B" w:rsidRDefault="00EA359E" w:rsidP="00EA359E">
            <w:pPr>
              <w:spacing w:line="240" w:lineRule="auto"/>
            </w:pPr>
            <w:r w:rsidRPr="0062707B">
              <w:t>4</w:t>
            </w:r>
          </w:p>
        </w:tc>
        <w:tc>
          <w:tcPr>
            <w:tcW w:w="671" w:type="dxa"/>
          </w:tcPr>
          <w:p w14:paraId="7B64AB52" w14:textId="77777777" w:rsidR="00EA359E" w:rsidRPr="0062707B" w:rsidRDefault="00EA359E" w:rsidP="00EA359E">
            <w:pPr>
              <w:spacing w:line="240" w:lineRule="auto"/>
            </w:pPr>
            <w:r w:rsidRPr="0062707B">
              <w:t>9</w:t>
            </w:r>
          </w:p>
        </w:tc>
        <w:tc>
          <w:tcPr>
            <w:tcW w:w="671" w:type="dxa"/>
          </w:tcPr>
          <w:p w14:paraId="600D7235" w14:textId="77777777" w:rsidR="00EA359E" w:rsidRPr="0062707B" w:rsidRDefault="00EA359E" w:rsidP="00EA359E">
            <w:pPr>
              <w:spacing w:line="240" w:lineRule="auto"/>
            </w:pPr>
            <w:r w:rsidRPr="0062707B">
              <w:t>16</w:t>
            </w:r>
          </w:p>
        </w:tc>
      </w:tr>
      <w:tr w:rsidR="00EA359E" w:rsidRPr="0062707B" w14:paraId="26E6F69E" w14:textId="77777777" w:rsidTr="00EA359E">
        <w:tc>
          <w:tcPr>
            <w:tcW w:w="671" w:type="dxa"/>
          </w:tcPr>
          <w:p w14:paraId="6E3C2298" w14:textId="77777777" w:rsidR="00EA359E" w:rsidRPr="0062707B" w:rsidRDefault="00EA359E" w:rsidP="00EA359E">
            <w:pPr>
              <w:spacing w:line="240" w:lineRule="auto"/>
            </w:pPr>
            <w:r w:rsidRPr="0062707B">
              <w:t>2x</w:t>
            </w:r>
            <w:r w:rsidRPr="0062707B">
              <w:rPr>
                <w:vertAlign w:val="superscript"/>
              </w:rPr>
              <w:t>2</w:t>
            </w:r>
          </w:p>
        </w:tc>
        <w:tc>
          <w:tcPr>
            <w:tcW w:w="671" w:type="dxa"/>
          </w:tcPr>
          <w:p w14:paraId="1408156F" w14:textId="77777777" w:rsidR="00EA359E" w:rsidRPr="0062707B" w:rsidRDefault="00EA359E" w:rsidP="00EA359E">
            <w:pPr>
              <w:spacing w:line="240" w:lineRule="auto"/>
            </w:pPr>
            <w:r w:rsidRPr="0062707B">
              <w:t>18</w:t>
            </w:r>
          </w:p>
        </w:tc>
        <w:tc>
          <w:tcPr>
            <w:tcW w:w="671" w:type="dxa"/>
          </w:tcPr>
          <w:p w14:paraId="152B12AD" w14:textId="77777777" w:rsidR="00EA359E" w:rsidRPr="0062707B" w:rsidRDefault="00EA359E" w:rsidP="00EA359E">
            <w:pPr>
              <w:spacing w:line="240" w:lineRule="auto"/>
            </w:pPr>
            <w:r w:rsidRPr="0062707B">
              <w:t>8</w:t>
            </w:r>
          </w:p>
        </w:tc>
        <w:tc>
          <w:tcPr>
            <w:tcW w:w="671" w:type="dxa"/>
          </w:tcPr>
          <w:p w14:paraId="30783809" w14:textId="77777777" w:rsidR="00EA359E" w:rsidRPr="0062707B" w:rsidRDefault="00EA359E" w:rsidP="00EA359E">
            <w:pPr>
              <w:spacing w:line="240" w:lineRule="auto"/>
            </w:pPr>
            <w:r w:rsidRPr="0062707B">
              <w:t>2</w:t>
            </w:r>
          </w:p>
        </w:tc>
        <w:tc>
          <w:tcPr>
            <w:tcW w:w="671" w:type="dxa"/>
          </w:tcPr>
          <w:p w14:paraId="0F0A8C29" w14:textId="77777777" w:rsidR="00EA359E" w:rsidRPr="0062707B" w:rsidRDefault="00EA359E" w:rsidP="00EA359E">
            <w:pPr>
              <w:spacing w:line="240" w:lineRule="auto"/>
            </w:pPr>
            <w:r w:rsidRPr="0062707B">
              <w:t>0</w:t>
            </w:r>
          </w:p>
        </w:tc>
        <w:tc>
          <w:tcPr>
            <w:tcW w:w="671" w:type="dxa"/>
          </w:tcPr>
          <w:p w14:paraId="22AFC109" w14:textId="77777777" w:rsidR="00EA359E" w:rsidRPr="0062707B" w:rsidRDefault="00EA359E" w:rsidP="00EA359E">
            <w:pPr>
              <w:spacing w:line="240" w:lineRule="auto"/>
            </w:pPr>
            <w:r w:rsidRPr="0062707B">
              <w:t>2</w:t>
            </w:r>
          </w:p>
        </w:tc>
        <w:tc>
          <w:tcPr>
            <w:tcW w:w="671" w:type="dxa"/>
          </w:tcPr>
          <w:p w14:paraId="4B8D3C54" w14:textId="77777777" w:rsidR="00EA359E" w:rsidRPr="0062707B" w:rsidRDefault="00EA359E" w:rsidP="00EA359E">
            <w:pPr>
              <w:spacing w:line="240" w:lineRule="auto"/>
            </w:pPr>
            <w:r w:rsidRPr="0062707B">
              <w:t>8</w:t>
            </w:r>
          </w:p>
        </w:tc>
        <w:tc>
          <w:tcPr>
            <w:tcW w:w="671" w:type="dxa"/>
          </w:tcPr>
          <w:p w14:paraId="045035FD" w14:textId="77777777" w:rsidR="00EA359E" w:rsidRPr="0062707B" w:rsidRDefault="00EA359E" w:rsidP="00EA359E">
            <w:pPr>
              <w:spacing w:line="240" w:lineRule="auto"/>
            </w:pPr>
            <w:r w:rsidRPr="0062707B">
              <w:t>18</w:t>
            </w:r>
          </w:p>
        </w:tc>
        <w:tc>
          <w:tcPr>
            <w:tcW w:w="671" w:type="dxa"/>
          </w:tcPr>
          <w:p w14:paraId="1433EBBA" w14:textId="77777777" w:rsidR="00EA359E" w:rsidRPr="0062707B" w:rsidRDefault="00EA359E" w:rsidP="00EA359E">
            <w:pPr>
              <w:spacing w:line="240" w:lineRule="auto"/>
            </w:pPr>
            <w:r w:rsidRPr="0062707B">
              <w:t>32</w:t>
            </w:r>
          </w:p>
        </w:tc>
      </w:tr>
      <w:tr w:rsidR="00EA359E" w:rsidRPr="0062707B" w14:paraId="268EEB4A" w14:textId="77777777" w:rsidTr="00EA359E">
        <w:tc>
          <w:tcPr>
            <w:tcW w:w="671" w:type="dxa"/>
          </w:tcPr>
          <w:p w14:paraId="058FE025" w14:textId="77777777" w:rsidR="00EA359E" w:rsidRPr="0062707B" w:rsidRDefault="00EA359E" w:rsidP="00EA359E">
            <w:pPr>
              <w:spacing w:line="240" w:lineRule="auto"/>
            </w:pPr>
            <w:r w:rsidRPr="0062707B">
              <w:t>-3x</w:t>
            </w:r>
          </w:p>
        </w:tc>
        <w:tc>
          <w:tcPr>
            <w:tcW w:w="671" w:type="dxa"/>
          </w:tcPr>
          <w:p w14:paraId="7B96AF9F" w14:textId="77777777" w:rsidR="00EA359E" w:rsidRPr="0062707B" w:rsidRDefault="00EA359E" w:rsidP="00EA359E">
            <w:pPr>
              <w:spacing w:line="240" w:lineRule="auto"/>
            </w:pPr>
            <w:r w:rsidRPr="0062707B">
              <w:t>9</w:t>
            </w:r>
          </w:p>
        </w:tc>
        <w:tc>
          <w:tcPr>
            <w:tcW w:w="671" w:type="dxa"/>
          </w:tcPr>
          <w:p w14:paraId="5EDC7234" w14:textId="77777777" w:rsidR="00EA359E" w:rsidRPr="0062707B" w:rsidRDefault="00EA359E" w:rsidP="00EA359E">
            <w:pPr>
              <w:spacing w:line="240" w:lineRule="auto"/>
            </w:pPr>
            <w:r w:rsidRPr="0062707B">
              <w:t>6</w:t>
            </w:r>
          </w:p>
        </w:tc>
        <w:tc>
          <w:tcPr>
            <w:tcW w:w="671" w:type="dxa"/>
          </w:tcPr>
          <w:p w14:paraId="4A161014" w14:textId="77777777" w:rsidR="00EA359E" w:rsidRPr="0062707B" w:rsidRDefault="00EA359E" w:rsidP="00EA359E">
            <w:pPr>
              <w:spacing w:line="240" w:lineRule="auto"/>
            </w:pPr>
            <w:r w:rsidRPr="0062707B">
              <w:t>3</w:t>
            </w:r>
          </w:p>
        </w:tc>
        <w:tc>
          <w:tcPr>
            <w:tcW w:w="671" w:type="dxa"/>
          </w:tcPr>
          <w:p w14:paraId="4B73AB47" w14:textId="77777777" w:rsidR="00EA359E" w:rsidRPr="0062707B" w:rsidRDefault="00EA359E" w:rsidP="00EA359E">
            <w:pPr>
              <w:spacing w:line="240" w:lineRule="auto"/>
            </w:pPr>
            <w:r w:rsidRPr="0062707B">
              <w:t>0</w:t>
            </w:r>
          </w:p>
        </w:tc>
        <w:tc>
          <w:tcPr>
            <w:tcW w:w="671" w:type="dxa"/>
          </w:tcPr>
          <w:p w14:paraId="2F7E9EBB" w14:textId="77777777" w:rsidR="00EA359E" w:rsidRPr="0062707B" w:rsidRDefault="00EA359E" w:rsidP="00EA359E">
            <w:pPr>
              <w:spacing w:line="240" w:lineRule="auto"/>
            </w:pPr>
            <w:r w:rsidRPr="0062707B">
              <w:t>-3</w:t>
            </w:r>
          </w:p>
        </w:tc>
        <w:tc>
          <w:tcPr>
            <w:tcW w:w="671" w:type="dxa"/>
          </w:tcPr>
          <w:p w14:paraId="279C40E7" w14:textId="77777777" w:rsidR="00EA359E" w:rsidRPr="0062707B" w:rsidRDefault="00EA359E" w:rsidP="00EA359E">
            <w:pPr>
              <w:spacing w:line="240" w:lineRule="auto"/>
            </w:pPr>
            <w:r w:rsidRPr="0062707B">
              <w:t>-6</w:t>
            </w:r>
          </w:p>
        </w:tc>
        <w:tc>
          <w:tcPr>
            <w:tcW w:w="671" w:type="dxa"/>
          </w:tcPr>
          <w:p w14:paraId="3072B702" w14:textId="77777777" w:rsidR="00EA359E" w:rsidRPr="0062707B" w:rsidRDefault="00EA359E" w:rsidP="00EA359E">
            <w:pPr>
              <w:spacing w:line="240" w:lineRule="auto"/>
            </w:pPr>
            <w:r w:rsidRPr="0062707B">
              <w:t>-9</w:t>
            </w:r>
          </w:p>
        </w:tc>
        <w:tc>
          <w:tcPr>
            <w:tcW w:w="671" w:type="dxa"/>
          </w:tcPr>
          <w:p w14:paraId="3BE3A071" w14:textId="77777777" w:rsidR="00EA359E" w:rsidRPr="0062707B" w:rsidRDefault="00EA359E" w:rsidP="00EA359E">
            <w:pPr>
              <w:spacing w:line="240" w:lineRule="auto"/>
            </w:pPr>
            <w:r w:rsidRPr="0062707B">
              <w:t>-12</w:t>
            </w:r>
          </w:p>
        </w:tc>
      </w:tr>
      <w:tr w:rsidR="00EA359E" w:rsidRPr="0062707B" w14:paraId="7E1F3C6A" w14:textId="77777777" w:rsidTr="00EA359E">
        <w:tc>
          <w:tcPr>
            <w:tcW w:w="671" w:type="dxa"/>
          </w:tcPr>
          <w:p w14:paraId="53E5405C" w14:textId="77777777"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14:paraId="1CE2F865" w14:textId="77777777"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14:paraId="4A5FEE8B" w14:textId="77777777"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14:paraId="5D4F18A5" w14:textId="77777777"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14:paraId="3E715D17" w14:textId="77777777"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14:paraId="1E0D0B75" w14:textId="77777777"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14:paraId="757D41A5" w14:textId="77777777"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14:paraId="614C5558" w14:textId="77777777"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14:paraId="4872FB4B" w14:textId="77777777"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</w:tr>
      <w:tr w:rsidR="00EA359E" w:rsidRPr="0062707B" w14:paraId="758AF7DD" w14:textId="77777777" w:rsidTr="00EA359E">
        <w:tc>
          <w:tcPr>
            <w:tcW w:w="671" w:type="dxa"/>
          </w:tcPr>
          <w:p w14:paraId="0F5DBC5A" w14:textId="77777777" w:rsidR="00EA359E" w:rsidRPr="0062707B" w:rsidRDefault="00EA359E" w:rsidP="00EA359E">
            <w:r w:rsidRPr="0062707B">
              <w:t>y</w:t>
            </w:r>
          </w:p>
        </w:tc>
        <w:tc>
          <w:tcPr>
            <w:tcW w:w="671" w:type="dxa"/>
          </w:tcPr>
          <w:p w14:paraId="1A0F7654" w14:textId="77777777" w:rsidR="00EA359E" w:rsidRPr="0062707B" w:rsidRDefault="00EA359E" w:rsidP="00EA359E">
            <w:r w:rsidRPr="0062707B">
              <w:t>22</w:t>
            </w:r>
          </w:p>
        </w:tc>
        <w:tc>
          <w:tcPr>
            <w:tcW w:w="671" w:type="dxa"/>
          </w:tcPr>
          <w:p w14:paraId="5E3B3FBE" w14:textId="77777777" w:rsidR="00EA359E" w:rsidRPr="0062707B" w:rsidRDefault="00EA359E" w:rsidP="00EA359E">
            <w:r w:rsidRPr="0062707B">
              <w:t>9</w:t>
            </w:r>
          </w:p>
        </w:tc>
        <w:tc>
          <w:tcPr>
            <w:tcW w:w="671" w:type="dxa"/>
          </w:tcPr>
          <w:p w14:paraId="220943F3" w14:textId="77777777" w:rsidR="00EA359E" w:rsidRPr="0062707B" w:rsidRDefault="00EA359E" w:rsidP="00EA359E">
            <w:r w:rsidRPr="0062707B">
              <w:t>0</w:t>
            </w:r>
          </w:p>
        </w:tc>
        <w:tc>
          <w:tcPr>
            <w:tcW w:w="671" w:type="dxa"/>
          </w:tcPr>
          <w:p w14:paraId="588098A4" w14:textId="77777777" w:rsidR="00EA359E" w:rsidRPr="0062707B" w:rsidRDefault="00EA359E" w:rsidP="00EA359E">
            <w:r w:rsidRPr="0062707B">
              <w:t>-5</w:t>
            </w:r>
          </w:p>
        </w:tc>
        <w:tc>
          <w:tcPr>
            <w:tcW w:w="671" w:type="dxa"/>
          </w:tcPr>
          <w:p w14:paraId="586CC3D6" w14:textId="77777777" w:rsidR="00EA359E" w:rsidRPr="0062707B" w:rsidRDefault="00EA359E" w:rsidP="00EA359E">
            <w:r w:rsidRPr="0062707B">
              <w:t>-6</w:t>
            </w:r>
          </w:p>
        </w:tc>
        <w:tc>
          <w:tcPr>
            <w:tcW w:w="671" w:type="dxa"/>
          </w:tcPr>
          <w:p w14:paraId="5FA1D709" w14:textId="77777777" w:rsidR="00EA359E" w:rsidRPr="0062707B" w:rsidRDefault="00EA359E" w:rsidP="00EA359E">
            <w:r w:rsidRPr="0062707B">
              <w:t>-3</w:t>
            </w:r>
          </w:p>
        </w:tc>
        <w:tc>
          <w:tcPr>
            <w:tcW w:w="671" w:type="dxa"/>
          </w:tcPr>
          <w:p w14:paraId="5EC35C7E" w14:textId="77777777" w:rsidR="00EA359E" w:rsidRPr="0062707B" w:rsidRDefault="00EA359E" w:rsidP="00EA359E">
            <w:r w:rsidRPr="0062707B">
              <w:t>4</w:t>
            </w:r>
          </w:p>
        </w:tc>
        <w:tc>
          <w:tcPr>
            <w:tcW w:w="671" w:type="dxa"/>
          </w:tcPr>
          <w:p w14:paraId="07C04104" w14:textId="77777777" w:rsidR="00EA359E" w:rsidRPr="0062707B" w:rsidRDefault="00EA359E" w:rsidP="00EA359E">
            <w:r w:rsidRPr="0062707B">
              <w:t>15</w:t>
            </w:r>
          </w:p>
        </w:tc>
      </w:tr>
    </w:tbl>
    <w:p w14:paraId="6F53C913" w14:textId="77777777" w:rsidR="0062375B" w:rsidRDefault="0062375B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22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7C55DE67" w14:textId="77777777" w:rsidR="0062375B" w:rsidRDefault="0062375B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0542030B" w14:textId="77777777" w:rsidR="0062375B" w:rsidRDefault="0062375B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507B6695" w14:textId="77777777" w:rsidR="0062375B" w:rsidRDefault="0062375B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291B34B4" w14:textId="77777777" w:rsidR="00990C8F" w:rsidRDefault="0062375B" w:rsidP="00990C8F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13C19750" w14:textId="77777777" w:rsidR="00990C8F" w:rsidRDefault="00EA359E">
      <w:r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A1F67A5" wp14:editId="61D7F03E">
                <wp:simplePos x="0" y="0"/>
                <wp:positionH relativeFrom="column">
                  <wp:posOffset>5053520</wp:posOffset>
                </wp:positionH>
                <wp:positionV relativeFrom="paragraph">
                  <wp:posOffset>1217295</wp:posOffset>
                </wp:positionV>
                <wp:extent cx="320040" cy="1104265"/>
                <wp:effectExtent l="0" t="0" r="3810" b="635"/>
                <wp:wrapNone/>
                <wp:docPr id="438" name="Text Box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1104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8B7B41" w14:textId="77777777" w:rsidR="00990C8F" w:rsidRPr="00990C8F" w:rsidRDefault="00990C8F" w:rsidP="00990C8F">
                            <w:pPr>
                              <w:spacing w:line="240" w:lineRule="auto"/>
                              <w:rPr>
                                <w:b/>
                                <w:sz w:val="20"/>
                                <w:szCs w:val="20"/>
                                <w:vertAlign w:val="subscript"/>
                              </w:rPr>
                            </w:pPr>
                            <w:r w:rsidRPr="00990C8F">
                              <w:rPr>
                                <w:b/>
                                <w:sz w:val="20"/>
                                <w:szCs w:val="20"/>
                              </w:rPr>
                              <w:t>P</w:t>
                            </w:r>
                            <w:r w:rsidRPr="00990C8F">
                              <w:rPr>
                                <w:b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  <w:p w14:paraId="0C042710" w14:textId="77777777" w:rsidR="00990C8F" w:rsidRPr="00990C8F" w:rsidRDefault="00990C8F" w:rsidP="00990C8F">
                            <w:pPr>
                              <w:spacing w:line="240" w:lineRule="auto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990C8F">
                              <w:rPr>
                                <w:b/>
                                <w:sz w:val="20"/>
                                <w:szCs w:val="20"/>
                              </w:rPr>
                              <w:t>C</w:t>
                            </w:r>
                            <w:r w:rsidRPr="00990C8F">
                              <w:rPr>
                                <w:b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  <w:p w14:paraId="165B3801" w14:textId="77777777" w:rsidR="00990C8F" w:rsidRPr="00990C8F" w:rsidRDefault="00990C8F" w:rsidP="00990C8F">
                            <w:pPr>
                              <w:spacing w:line="240" w:lineRule="auto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990C8F">
                              <w:rPr>
                                <w:b/>
                                <w:sz w:val="20"/>
                                <w:szCs w:val="20"/>
                              </w:rPr>
                              <w:t>L</w:t>
                            </w:r>
                            <w:r w:rsidRPr="00990C8F">
                              <w:rPr>
                                <w:b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  <w:p w14:paraId="448031C4" w14:textId="77777777" w:rsidR="00990C8F" w:rsidRPr="0004098B" w:rsidRDefault="00990C8F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04098B">
                              <w:rPr>
                                <w:b/>
                                <w:sz w:val="16"/>
                                <w:szCs w:val="16"/>
                              </w:rPr>
                              <w:t>0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1F67A5" id="Text Box 358" o:spid="_x0000_s1052" type="#_x0000_t202" style="position:absolute;margin-left:397.9pt;margin-top:95.85pt;width:25.2pt;height:86.9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" stroked="f">
                <v:textbox>
                  <w:txbxContent>
                    <w:p w14:paraId="128B7B41" w14:textId="77777777" w:rsidR="00990C8F" w:rsidRPr="00990C8F" w:rsidRDefault="00990C8F" w:rsidP="00990C8F">
                      <w:pPr>
                        <w:spacing w:line="240" w:lineRule="auto"/>
                        <w:rPr>
                          <w:b/>
                          <w:sz w:val="20"/>
                          <w:szCs w:val="20"/>
                          <w:vertAlign w:val="subscript"/>
                        </w:rPr>
                      </w:pPr>
                      <w:r w:rsidRPr="00990C8F">
                        <w:rPr>
                          <w:b/>
                          <w:sz w:val="20"/>
                          <w:szCs w:val="20"/>
                        </w:rPr>
                        <w:t>P</w:t>
                      </w:r>
                      <w:r w:rsidRPr="00990C8F">
                        <w:rPr>
                          <w:b/>
                          <w:sz w:val="20"/>
                          <w:szCs w:val="20"/>
                          <w:vertAlign w:val="subscript"/>
                        </w:rPr>
                        <w:t>1</w:t>
                      </w:r>
                    </w:p>
                    <w:p w14:paraId="0C042710" w14:textId="77777777" w:rsidR="00990C8F" w:rsidRPr="00990C8F" w:rsidRDefault="00990C8F" w:rsidP="00990C8F">
                      <w:pPr>
                        <w:spacing w:line="240" w:lineRule="auto"/>
                        <w:rPr>
                          <w:b/>
                          <w:sz w:val="20"/>
                          <w:szCs w:val="20"/>
                        </w:rPr>
                      </w:pPr>
                      <w:r w:rsidRPr="00990C8F">
                        <w:rPr>
                          <w:b/>
                          <w:sz w:val="20"/>
                          <w:szCs w:val="20"/>
                        </w:rPr>
                        <w:t>C</w:t>
                      </w:r>
                      <w:r w:rsidRPr="00990C8F">
                        <w:rPr>
                          <w:b/>
                          <w:sz w:val="20"/>
                          <w:szCs w:val="20"/>
                          <w:vertAlign w:val="subscript"/>
                        </w:rPr>
                        <w:t>1</w:t>
                      </w:r>
                    </w:p>
                    <w:p w14:paraId="165B3801" w14:textId="77777777" w:rsidR="00990C8F" w:rsidRPr="00990C8F" w:rsidRDefault="00990C8F" w:rsidP="00990C8F">
                      <w:pPr>
                        <w:spacing w:line="240" w:lineRule="auto"/>
                        <w:rPr>
                          <w:b/>
                          <w:sz w:val="20"/>
                          <w:szCs w:val="20"/>
                        </w:rPr>
                      </w:pPr>
                      <w:r w:rsidRPr="00990C8F">
                        <w:rPr>
                          <w:b/>
                          <w:sz w:val="20"/>
                          <w:szCs w:val="20"/>
                        </w:rPr>
                        <w:t>L</w:t>
                      </w:r>
                      <w:r w:rsidRPr="00990C8F">
                        <w:rPr>
                          <w:b/>
                          <w:sz w:val="20"/>
                          <w:szCs w:val="20"/>
                          <w:vertAlign w:val="subscript"/>
                        </w:rPr>
                        <w:t>1</w:t>
                      </w:r>
                    </w:p>
                    <w:p w14:paraId="448031C4" w14:textId="77777777" w:rsidR="00990C8F" w:rsidRPr="0004098B" w:rsidRDefault="00990C8F">
                      <w:pPr>
                        <w:rPr>
                          <w:b/>
                          <w:sz w:val="16"/>
                          <w:szCs w:val="16"/>
                        </w:rPr>
                      </w:pPr>
                      <w:r w:rsidRPr="0004098B">
                        <w:rPr>
                          <w:b/>
                          <w:sz w:val="16"/>
                          <w:szCs w:val="16"/>
                        </w:rPr>
                        <w:t>0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46304" behindDoc="0" locked="0" layoutInCell="1" allowOverlap="1" wp14:anchorId="342877CE" wp14:editId="0F88E84A">
            <wp:simplePos x="0" y="0"/>
            <wp:positionH relativeFrom="column">
              <wp:posOffset>575945</wp:posOffset>
            </wp:positionH>
            <wp:positionV relativeFrom="paragraph">
              <wp:posOffset>338010</wp:posOffset>
            </wp:positionV>
            <wp:extent cx="4572000" cy="3016250"/>
            <wp:effectExtent l="0" t="0" r="0" b="0"/>
            <wp:wrapNone/>
            <wp:docPr id="437" name="Picture 357" descr="3EFC9E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" name="Picture 357" descr="3EFC9EDA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35" t="12137" r="12347" b="13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01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1244192E" wp14:editId="5986B953">
                <wp:simplePos x="0" y="0"/>
                <wp:positionH relativeFrom="column">
                  <wp:posOffset>3983355</wp:posOffset>
                </wp:positionH>
                <wp:positionV relativeFrom="paragraph">
                  <wp:posOffset>608330</wp:posOffset>
                </wp:positionV>
                <wp:extent cx="349250" cy="1143000"/>
                <wp:effectExtent l="0" t="0" r="12700" b="19050"/>
                <wp:wrapNone/>
                <wp:docPr id="439" name="Text Box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25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69FFCB" w14:textId="77777777" w:rsidR="00990C8F" w:rsidRPr="0004098B" w:rsidRDefault="00990C8F" w:rsidP="0004098B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04098B">
                              <w:rPr>
                                <w:b/>
                                <w:sz w:val="20"/>
                                <w:szCs w:val="20"/>
                              </w:rPr>
                              <w:t>y= 2x</w:t>
                            </w:r>
                            <w:r w:rsidRPr="0004098B">
                              <w:rPr>
                                <w:b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04098B">
                              <w:rPr>
                                <w:b/>
                                <w:sz w:val="20"/>
                                <w:szCs w:val="20"/>
                              </w:rPr>
                              <w:t xml:space="preserve"> – 3x – 5 = 0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44192E" id="Text Box 359" o:spid="_x0000_s1053" type="#_x0000_t202" style="position:absolute;margin-left:313.65pt;margin-top:47.9pt;width:27.5pt;height:90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">
                <v:textbox style="layout-flow:vertical;mso-layout-flow-alt:bottom-to-top">
                  <w:txbxContent>
                    <w:p w14:paraId="3769FFCB" w14:textId="77777777" w:rsidR="00990C8F" w:rsidRPr="0004098B" w:rsidRDefault="00990C8F" w:rsidP="0004098B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04098B">
                        <w:rPr>
                          <w:b/>
                          <w:sz w:val="20"/>
                          <w:szCs w:val="20"/>
                        </w:rPr>
                        <w:t>y= 2x</w:t>
                      </w:r>
                      <w:r w:rsidRPr="0004098B">
                        <w:rPr>
                          <w:b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04098B">
                        <w:rPr>
                          <w:b/>
                          <w:sz w:val="20"/>
                          <w:szCs w:val="20"/>
                        </w:rPr>
                        <w:t xml:space="preserve"> – 3x – 5 =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20808729" wp14:editId="7DCDF9D8">
                <wp:simplePos x="0" y="0"/>
                <wp:positionH relativeFrom="column">
                  <wp:posOffset>1109345</wp:posOffset>
                </wp:positionH>
                <wp:positionV relativeFrom="paragraph">
                  <wp:posOffset>2816035</wp:posOffset>
                </wp:positionV>
                <wp:extent cx="698500" cy="249382"/>
                <wp:effectExtent l="0" t="0" r="25400" b="17780"/>
                <wp:wrapNone/>
                <wp:docPr id="440" name="Text Box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24938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C9A8DB" w14:textId="77777777" w:rsidR="00990C8F" w:rsidRPr="005615F8" w:rsidRDefault="00990C8F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5615F8">
                              <w:rPr>
                                <w:b/>
                                <w:sz w:val="20"/>
                                <w:szCs w:val="20"/>
                              </w:rPr>
                              <w:t>y=2x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808729" id="Text Box 360" o:spid="_x0000_s1054" type="#_x0000_t202" style="position:absolute;margin-left:87.35pt;margin-top:221.75pt;width:55pt;height:19.65pt;z-index:2517493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">
                <v:textbox>
                  <w:txbxContent>
                    <w:p w14:paraId="68C9A8DB" w14:textId="77777777" w:rsidR="00990C8F" w:rsidRPr="005615F8" w:rsidRDefault="00990C8F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5615F8">
                        <w:rPr>
                          <w:b/>
                          <w:sz w:val="20"/>
                          <w:szCs w:val="20"/>
                        </w:rPr>
                        <w:t>y=2x-2</w:t>
                      </w:r>
                    </w:p>
                  </w:txbxContent>
                </v:textbox>
              </v:shape>
            </w:pict>
          </mc:Fallback>
        </mc:AlternateContent>
      </w:r>
      <w:r w:rsidR="00990C8F">
        <w:br w:type="page"/>
      </w:r>
    </w:p>
    <w:p w14:paraId="04D69B34" w14:textId="77777777" w:rsidR="00360243" w:rsidRPr="0062707B" w:rsidRDefault="00EA359E" w:rsidP="003F7F86">
      <w:pPr>
        <w:framePr w:w="6589" w:h="3629" w:hRule="exact" w:hSpace="180" w:wrap="around" w:vAnchor="text" w:hAnchor="text" w:y="3"/>
        <w:numPr>
          <w:ilvl w:val="0"/>
          <w:numId w:val="1"/>
        </w:numPr>
        <w:spacing w:after="0" w:line="240" w:lineRule="auto"/>
        <w:suppressOverlap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53472" behindDoc="0" locked="0" layoutInCell="1" allowOverlap="1" wp14:anchorId="61F6DE62" wp14:editId="56BE4CD0">
                <wp:simplePos x="0" y="0"/>
                <wp:positionH relativeFrom="column">
                  <wp:posOffset>-127000</wp:posOffset>
                </wp:positionH>
                <wp:positionV relativeFrom="paragraph">
                  <wp:posOffset>-280670</wp:posOffset>
                </wp:positionV>
                <wp:extent cx="7152640" cy="8632825"/>
                <wp:effectExtent l="0" t="0" r="10160" b="15875"/>
                <wp:wrapNone/>
                <wp:docPr id="443" name="Group 4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52640" cy="8632825"/>
                          <a:chOff x="0" y="0"/>
                          <a:chExt cx="7152831" cy="8633361"/>
                        </a:xfrm>
                      </wpg:grpSpPr>
                      <wps:wsp>
                        <wps:cNvPr id="444" name="AutoShape 131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715283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AutoShape 134"/>
                        <wps:cNvCnPr>
                          <a:cxnSpLocks noChangeShapeType="1"/>
                        </wps:cNvCnPr>
                        <wps:spPr bwMode="auto">
                          <a:xfrm>
                            <a:off x="0" y="11875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498764" y="11875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AutoShape 136"/>
                        <wps:cNvCnPr>
                          <a:cxnSpLocks noChangeShapeType="1"/>
                        </wps:cNvCnPr>
                        <wps:spPr bwMode="auto">
                          <a:xfrm>
                            <a:off x="7148945" y="11875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AutoShape 137"/>
                        <wps:cNvCnPr>
                          <a:cxnSpLocks noChangeShapeType="1"/>
                        </wps:cNvCnPr>
                        <wps:spPr bwMode="auto">
                          <a:xfrm>
                            <a:off x="5438899" y="0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5747657" y="0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AutoShape 139"/>
                        <wps:cNvCnPr>
                          <a:cxnSpLocks noChangeShapeType="1"/>
                        </wps:cNvCnPr>
                        <wps:spPr bwMode="auto">
                          <a:xfrm>
                            <a:off x="0" y="8633361"/>
                            <a:ext cx="71526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3548E3" id="Group 443" o:spid="_x0000_s1026" style="position:absolute;margin-left:-10pt;margin-top:-22.1pt;width:563.2pt;height:679.75pt;z-index:251753472" coordsize="71528,863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">
                <v:shape id="AutoShape 131" o:spid="_x0000_s1027" type="#_x0000_t32" style="position:absolute;width:715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"/>
                <v:shape id="AutoShape 134" o:spid="_x0000_s1028" type="#_x0000_t32" style="position:absolute;top:118;width:0;height:86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"/>
                <v:shape id="AutoShape 135" o:spid="_x0000_s1029" type="#_x0000_t32" style="position:absolute;left:4987;top:118;width:0;height:86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"/>
                <v:shape id="AutoShape 136" o:spid="_x0000_s1030" type="#_x0000_t32" style="position:absolute;left:71489;top:118;width:0;height:86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"/>
                <v:shape id="AutoShape 137" o:spid="_x0000_s1031" type="#_x0000_t32" style="position:absolute;left:54388;width:0;height:861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"/>
                <v:shape id="AutoShape 138" o:spid="_x0000_s1032" type="#_x0000_t32" style="position:absolute;left:57476;width:0;height:861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"/>
                <v:shape id="AutoShape 139" o:spid="_x0000_s1033" type="#_x0000_t32" style="position:absolute;top:86333;width:71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"/>
              </v:group>
            </w:pict>
          </mc:Fallback>
        </mc:AlternateContent>
      </w:r>
      <w:r w:rsidR="004266E3">
        <w:t xml:space="preserve"> </w:t>
      </w:r>
      <w:r w:rsidR="00360243">
        <w:tab/>
      </w:r>
      <w:r w:rsidR="00360243" w:rsidRPr="0062707B">
        <w:t>y = 2x</w:t>
      </w:r>
      <w:r w:rsidR="00360243" w:rsidRPr="0062707B">
        <w:rPr>
          <w:vertAlign w:val="superscript"/>
        </w:rPr>
        <w:t>2</w:t>
      </w:r>
      <w:r w:rsidR="00360243" w:rsidRPr="0062707B">
        <w:t xml:space="preserve"> – 5x – 5 </w:t>
      </w:r>
    </w:p>
    <w:p w14:paraId="380CC3C7" w14:textId="77777777" w:rsidR="00360243" w:rsidRPr="0062707B" w:rsidRDefault="00360243" w:rsidP="003F7F86">
      <w:pPr>
        <w:framePr w:w="6589" w:h="3629" w:hRule="exact" w:hSpace="180" w:wrap="around" w:vAnchor="text" w:hAnchor="text" w:y="3"/>
        <w:ind w:left="720" w:firstLine="720"/>
        <w:suppressOverlap/>
        <w:rPr>
          <w:u w:val="single"/>
        </w:rPr>
      </w:pPr>
      <w:r w:rsidRPr="0062707B">
        <w:rPr>
          <w:u w:val="single"/>
        </w:rPr>
        <w:t>0 = 2x</w:t>
      </w:r>
      <w:r w:rsidRPr="0062707B">
        <w:rPr>
          <w:u w:val="single"/>
          <w:vertAlign w:val="superscript"/>
        </w:rPr>
        <w:t>2</w:t>
      </w:r>
      <w:r w:rsidRPr="0062707B">
        <w:rPr>
          <w:u w:val="single"/>
        </w:rPr>
        <w:t xml:space="preserve"> – </w:t>
      </w:r>
      <w:r w:rsidR="003F7F86">
        <w:rPr>
          <w:u w:val="single"/>
        </w:rPr>
        <w:t>5</w:t>
      </w:r>
      <w:r w:rsidRPr="0062707B">
        <w:rPr>
          <w:u w:val="single"/>
        </w:rPr>
        <w:t xml:space="preserve">x -5 </w:t>
      </w:r>
    </w:p>
    <w:p w14:paraId="5CBF715F" w14:textId="77777777" w:rsidR="00360243" w:rsidRPr="0062707B" w:rsidRDefault="003F7F86" w:rsidP="003F7F86">
      <w:pPr>
        <w:framePr w:w="6589" w:h="3629" w:hRule="exact" w:hSpace="180" w:wrap="around" w:vAnchor="text" w:hAnchor="text" w:y="3"/>
        <w:ind w:left="720"/>
        <w:suppressOverlap/>
      </w:pPr>
      <w:r>
        <w:t xml:space="preserve">                </w:t>
      </w:r>
      <w:r w:rsidR="00360243" w:rsidRPr="0062707B">
        <w:t xml:space="preserve">Y=0 </w:t>
      </w:r>
    </w:p>
    <w:p w14:paraId="376D3FAD" w14:textId="77777777" w:rsidR="00360243" w:rsidRPr="0062707B" w:rsidRDefault="003F7F86" w:rsidP="003F7F86">
      <w:pPr>
        <w:framePr w:w="6589" w:h="3629" w:hRule="exact" w:hSpace="180" w:wrap="around" w:vAnchor="text" w:hAnchor="text" w:y="3"/>
        <w:ind w:left="720"/>
        <w:suppressOverlap/>
      </w:pPr>
      <w:r>
        <w:t xml:space="preserve">     </w:t>
      </w:r>
      <w:r w:rsidR="00360243" w:rsidRPr="0062707B">
        <w:t xml:space="preserve">X=-1 or x = 2.5 </w:t>
      </w:r>
    </w:p>
    <w:p w14:paraId="7530947B" w14:textId="77777777" w:rsidR="00360243" w:rsidRPr="003F7F86" w:rsidRDefault="003F7F86" w:rsidP="003F7F86">
      <w:pPr>
        <w:framePr w:w="6589" w:h="3629" w:hRule="exact" w:hSpace="180" w:wrap="around" w:vAnchor="text" w:hAnchor="text" w:y="3"/>
        <w:numPr>
          <w:ilvl w:val="0"/>
          <w:numId w:val="1"/>
        </w:numPr>
        <w:spacing w:after="0" w:line="240" w:lineRule="auto"/>
        <w:suppressOverlap/>
      </w:pPr>
      <w:r w:rsidRPr="003F7F86">
        <w:t xml:space="preserve">    </w:t>
      </w:r>
      <w:proofErr w:type="gramStart"/>
      <w:r w:rsidR="00360243" w:rsidRPr="003F7F86">
        <w:t xml:space="preserve">y </w:t>
      </w:r>
      <w:r>
        <w:t xml:space="preserve"> </w:t>
      </w:r>
      <w:r w:rsidR="00360243" w:rsidRPr="003F7F86">
        <w:t>=</w:t>
      </w:r>
      <w:proofErr w:type="gramEnd"/>
      <w:r w:rsidR="00360243" w:rsidRPr="003F7F86">
        <w:t xml:space="preserve"> 2x</w:t>
      </w:r>
      <w:r w:rsidR="00360243" w:rsidRPr="003F7F86">
        <w:rPr>
          <w:vertAlign w:val="superscript"/>
        </w:rPr>
        <w:t>2</w:t>
      </w:r>
      <w:r w:rsidR="00360243" w:rsidRPr="003F7F86">
        <w:t xml:space="preserve"> – 3x – 5</w:t>
      </w:r>
    </w:p>
    <w:p w14:paraId="63BD1B35" w14:textId="77777777" w:rsidR="00360243" w:rsidRPr="003F7F86" w:rsidRDefault="003F7F86" w:rsidP="003F7F86">
      <w:pPr>
        <w:framePr w:w="6589" w:h="3629" w:hRule="exact" w:hSpace="180" w:wrap="around" w:vAnchor="text" w:hAnchor="text" w:y="3"/>
        <w:ind w:left="360"/>
        <w:suppressOverlap/>
        <w:rPr>
          <w:u w:val="single"/>
        </w:rPr>
      </w:pPr>
      <w:r>
        <w:t xml:space="preserve">        </w:t>
      </w:r>
      <w:r w:rsidR="00360243" w:rsidRPr="0062707B">
        <w:t xml:space="preserve">     </w:t>
      </w:r>
      <w:r w:rsidR="00360243" w:rsidRPr="003F7F86">
        <w:rPr>
          <w:u w:val="single"/>
        </w:rPr>
        <w:t>0 = 2x</w:t>
      </w:r>
      <w:r w:rsidR="00360243" w:rsidRPr="003F7F86">
        <w:rPr>
          <w:u w:val="single"/>
          <w:vertAlign w:val="superscript"/>
        </w:rPr>
        <w:t>2</w:t>
      </w:r>
      <w:r w:rsidR="00360243" w:rsidRPr="003F7F86">
        <w:rPr>
          <w:u w:val="single"/>
        </w:rPr>
        <w:t xml:space="preserve"> – 5x – 3</w:t>
      </w:r>
    </w:p>
    <w:p w14:paraId="68C9A914" w14:textId="77777777" w:rsidR="003F7F86" w:rsidRDefault="003F7F86" w:rsidP="003F7F86">
      <w:pPr>
        <w:framePr w:w="6589" w:h="3629" w:hRule="exact" w:hSpace="180" w:wrap="around" w:vAnchor="text" w:hAnchor="text" w:y="3"/>
        <w:ind w:left="360"/>
        <w:suppressOverlap/>
      </w:pPr>
      <w:r>
        <w:t xml:space="preserve">     </w:t>
      </w:r>
      <w:r w:rsidR="00360243" w:rsidRPr="0062707B">
        <w:t xml:space="preserve">     </w:t>
      </w:r>
      <w:r>
        <w:t xml:space="preserve">      </w:t>
      </w:r>
      <w:r w:rsidR="00360243" w:rsidRPr="0062707B">
        <w:t>Y = 2x-2</w:t>
      </w:r>
    </w:p>
    <w:p w14:paraId="1B684287" w14:textId="77777777" w:rsidR="003F7F86" w:rsidRDefault="003F7F86" w:rsidP="003F7F86">
      <w:pPr>
        <w:framePr w:w="6589" w:h="3629" w:hRule="exact" w:hSpace="180" w:wrap="around" w:vAnchor="text" w:hAnchor="text" w:y="3"/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  <w:suppressOverlap/>
      </w:pPr>
      <w:r>
        <w:t xml:space="preserve">               </w:t>
      </w:r>
      <w:r w:rsidRPr="0062707B">
        <w:t>X = -0.5 or x = 3</w:t>
      </w:r>
    </w:p>
    <w:p w14:paraId="09CCFBDB" w14:textId="77777777" w:rsidR="00360243" w:rsidRPr="0062707B" w:rsidRDefault="00360243" w:rsidP="003F7F86">
      <w:pPr>
        <w:framePr w:w="6589" w:h="3629" w:hRule="exact" w:hSpace="180" w:wrap="around" w:vAnchor="text" w:hAnchor="text" w:y="3"/>
        <w:ind w:left="360"/>
        <w:suppressOverlap/>
      </w:pPr>
      <w:r w:rsidRPr="0062707B">
        <w:t xml:space="preserve"> </w:t>
      </w:r>
    </w:p>
    <w:p w14:paraId="17E6A6A0" w14:textId="77777777"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06930618" w14:textId="77777777"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515D8283" w14:textId="77777777"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0B64B37C" w14:textId="77777777"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314651FF" w14:textId="77777777" w:rsidR="00360243" w:rsidRDefault="00360243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71C47515" w14:textId="77777777" w:rsidR="00360243" w:rsidRDefault="00360243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18CC917B" w14:textId="77777777" w:rsidR="00360243" w:rsidRDefault="00AF183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B03AA8"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D95A107" wp14:editId="504F5EBC">
                <wp:simplePos x="0" y="0"/>
                <wp:positionH relativeFrom="column">
                  <wp:posOffset>-4429125</wp:posOffset>
                </wp:positionH>
                <wp:positionV relativeFrom="paragraph">
                  <wp:posOffset>309880</wp:posOffset>
                </wp:positionV>
                <wp:extent cx="7152640" cy="0"/>
                <wp:effectExtent l="0" t="0" r="10160" b="19050"/>
                <wp:wrapNone/>
                <wp:docPr id="451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52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438D5C2" id="AutoShape 132" o:spid="_x0000_s1026" type="#_x0000_t32" style="position:absolute;margin-left:-348.75pt;margin-top:24.4pt;width:563.2pt;height:0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"/>
            </w:pict>
          </mc:Fallback>
        </mc:AlternateContent>
      </w:r>
    </w:p>
    <w:p w14:paraId="7AF5D00E" w14:textId="77777777" w:rsidR="00360243" w:rsidRDefault="00C430C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rPr>
          <w:noProof/>
        </w:rPr>
        <w:drawing>
          <wp:anchor distT="0" distB="0" distL="114300" distR="114300" simplePos="0" relativeHeight="251756544" behindDoc="1" locked="0" layoutInCell="1" allowOverlap="1" wp14:anchorId="0FF2404B" wp14:editId="5B994999">
            <wp:simplePos x="0" y="0"/>
            <wp:positionH relativeFrom="column">
              <wp:posOffset>-3877310</wp:posOffset>
            </wp:positionH>
            <wp:positionV relativeFrom="paragraph">
              <wp:posOffset>138430</wp:posOffset>
            </wp:positionV>
            <wp:extent cx="4913630" cy="4618990"/>
            <wp:effectExtent l="0" t="0" r="1270" b="0"/>
            <wp:wrapTight wrapText="bothSides">
              <wp:wrapPolygon edited="0">
                <wp:start x="0" y="0"/>
                <wp:lineTo x="0" y="21469"/>
                <wp:lineTo x="21522" y="21469"/>
                <wp:lineTo x="21522" y="0"/>
                <wp:lineTo x="0" y="0"/>
              </wp:wrapPolygon>
            </wp:wrapTight>
            <wp:docPr id="452" name="Picture 452" descr="387811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387811FE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73" t="2206" r="3206" b="19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630" cy="4618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3BA804" w14:textId="77777777" w:rsidR="003F7F86" w:rsidRDefault="003F7F86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62A96FE7" w14:textId="77777777"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23. </w:t>
      </w:r>
    </w:p>
    <w:p w14:paraId="1936D194" w14:textId="77777777"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     </w:t>
      </w:r>
      <w:r w:rsidR="00C430C5">
        <w:t xml:space="preserve">      </w:t>
      </w:r>
    </w:p>
    <w:p w14:paraId="6712DA61" w14:textId="77777777" w:rsidR="00497222" w:rsidRDefault="00C430C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</w:t>
      </w:r>
    </w:p>
    <w:p w14:paraId="59509D3E" w14:textId="77777777"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04AD43D8" w14:textId="77777777"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061073AA" w14:textId="77777777"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4031EB18" w14:textId="77777777"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5614C33F" w14:textId="77777777"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75932552" w14:textId="77777777"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290BA809" w14:textId="77777777"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3F3A34D1" w14:textId="77777777"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3708FDB5" w14:textId="77777777"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6EF9E30A" w14:textId="77777777"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0387F21E" w14:textId="77777777"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11602991" w14:textId="77777777"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312749C9" w14:textId="77777777"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4B468101" w14:textId="77777777"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14:paraId="6ACFED29" w14:textId="77777777" w:rsidR="00E76FCC" w:rsidRPr="0062707B" w:rsidRDefault="00E76FCC" w:rsidP="00E76FCC">
      <w:pPr>
        <w:framePr w:hSpace="180" w:wrap="around" w:vAnchor="text" w:hAnchor="page" w:x="794" w:y="-539"/>
        <w:suppressOverlap/>
      </w:pPr>
      <w:r>
        <w:lastRenderedPageBreak/>
        <w:t xml:space="preserve">24.  </w:t>
      </w:r>
      <w:r>
        <w:tab/>
        <w:t>V.</w:t>
      </w:r>
      <w:proofErr w:type="gramStart"/>
      <w:r>
        <w:t>S.F</w:t>
      </w:r>
      <w:proofErr w:type="gramEnd"/>
      <w:r>
        <w:t xml:space="preserve"> =  </w:t>
      </w:r>
      <w:r w:rsidRPr="009E6487">
        <w:rPr>
          <w:position w:val="-24"/>
        </w:rPr>
        <w:object w:dxaOrig="600" w:dyaOrig="620" w14:anchorId="22A94FF2">
          <v:shape id="_x0000_i1094" type="#_x0000_t75" style="width:30pt;height:31pt" o:ole="">
            <v:imagedata r:id="rId143" o:title=""/>
          </v:shape>
          <o:OLEObject Type="Embed" ProgID="Equation.DSMT4" ShapeID="_x0000_i1094" DrawAspect="Content" ObjectID="_1780941220" r:id="rId144"/>
        </w:object>
      </w:r>
    </w:p>
    <w:p w14:paraId="45CA2A04" w14:textId="77777777" w:rsidR="00E76FCC" w:rsidRPr="0062707B" w:rsidRDefault="00E76FCC" w:rsidP="00E76FCC">
      <w:pPr>
        <w:framePr w:hSpace="180" w:wrap="around" w:vAnchor="text" w:hAnchor="page" w:x="794" w:y="-539"/>
        <w:ind w:firstLine="720"/>
        <w:suppressOverlap/>
      </w:pPr>
      <w:r w:rsidRPr="0062707B">
        <w:t xml:space="preserve">L.S.F =  </w:t>
      </w:r>
      <w:r w:rsidRPr="009E6487">
        <w:rPr>
          <w:position w:val="-24"/>
        </w:rPr>
        <w:object w:dxaOrig="1780" w:dyaOrig="680" w14:anchorId="546CB6D4">
          <v:shape id="_x0000_i1095" type="#_x0000_t75" style="width:88.5pt;height:33.5pt" o:ole="">
            <v:imagedata r:id="rId145" o:title=""/>
          </v:shape>
          <o:OLEObject Type="Embed" ProgID="Equation.DSMT4" ShapeID="_x0000_i1095" DrawAspect="Content" ObjectID="_1780941221" r:id="rId146"/>
        </w:object>
      </w:r>
    </w:p>
    <w:p w14:paraId="77BAB97C" w14:textId="77777777" w:rsidR="00E76FCC" w:rsidRPr="0062707B" w:rsidRDefault="00E76FCC" w:rsidP="00E76FCC">
      <w:pPr>
        <w:framePr w:hSpace="180" w:wrap="around" w:vAnchor="text" w:hAnchor="page" w:x="794" w:y="-539"/>
        <w:ind w:firstLine="720"/>
        <w:suppressOverlap/>
      </w:pPr>
      <w:r w:rsidRPr="0062707B">
        <w:t>A.S.F = (</w:t>
      </w:r>
      <w:r w:rsidRPr="0062707B">
        <w:rPr>
          <w:vertAlign w:val="superscript"/>
        </w:rPr>
        <w:t>4</w:t>
      </w:r>
      <w:r w:rsidRPr="0062707B">
        <w:t>/</w:t>
      </w:r>
      <w:r w:rsidRPr="0062707B">
        <w:rPr>
          <w:vertAlign w:val="subscript"/>
        </w:rPr>
        <w:t>3</w:t>
      </w:r>
      <w:r w:rsidRPr="0062707B">
        <w:t>)</w:t>
      </w:r>
      <w:r w:rsidRPr="0062707B">
        <w:rPr>
          <w:vertAlign w:val="superscript"/>
        </w:rPr>
        <w:t>2</w:t>
      </w:r>
      <w:r w:rsidRPr="0062707B">
        <w:t xml:space="preserve"> = 16/9 </w:t>
      </w:r>
    </w:p>
    <w:p w14:paraId="516AC8AD" w14:textId="77777777" w:rsidR="00E76FCC" w:rsidRPr="0062707B" w:rsidRDefault="00E76FCC" w:rsidP="00E76FCC">
      <w:pPr>
        <w:framePr w:hSpace="180" w:wrap="around" w:vAnchor="text" w:hAnchor="page" w:x="794" w:y="-539"/>
        <w:suppressOverlap/>
      </w:pPr>
    </w:p>
    <w:p w14:paraId="08A16DCB" w14:textId="77777777" w:rsidR="00E76FCC" w:rsidRPr="0043187A" w:rsidRDefault="00E76FCC" w:rsidP="00E76FCC">
      <w:pPr>
        <w:framePr w:hSpace="180" w:wrap="around" w:vAnchor="text" w:hAnchor="page" w:x="794" w:y="-539"/>
        <w:suppressOverlap/>
        <w:rPr>
          <w:u w:val="single"/>
        </w:rPr>
      </w:pPr>
      <w:r w:rsidRPr="0062707B">
        <w:t xml:space="preserve">a) </w:t>
      </w:r>
      <w:r>
        <w:t xml:space="preserve">  </w:t>
      </w:r>
      <w:r>
        <w:tab/>
        <w:t xml:space="preserve"> </w:t>
      </w:r>
      <w:r w:rsidRPr="009E6487">
        <w:rPr>
          <w:position w:val="-24"/>
        </w:rPr>
        <w:object w:dxaOrig="880" w:dyaOrig="620" w14:anchorId="69AEBA88">
          <v:shape id="_x0000_i1096" type="#_x0000_t75" style="width:44.5pt;height:31pt" o:ole="">
            <v:imagedata r:id="rId147" o:title=""/>
          </v:shape>
          <o:OLEObject Type="Embed" ProgID="Equation.DSMT4" ShapeID="_x0000_i1096" DrawAspect="Content" ObjectID="_1780941222" r:id="rId148"/>
        </w:object>
      </w:r>
    </w:p>
    <w:p w14:paraId="33FDA92A" w14:textId="77777777" w:rsidR="00E76FCC" w:rsidRPr="0062707B" w:rsidRDefault="00E76FCC" w:rsidP="00E76FCC">
      <w:pPr>
        <w:framePr w:hSpace="180" w:wrap="around" w:vAnchor="text" w:hAnchor="page" w:x="794" w:y="-539"/>
        <w:ind w:firstLine="720"/>
        <w:suppressOverlap/>
      </w:pPr>
      <w:r w:rsidRPr="0062707B">
        <w:t xml:space="preserve">Curved S.A of larger container </w:t>
      </w:r>
    </w:p>
    <w:p w14:paraId="254F6E60" w14:textId="77777777" w:rsidR="00E76FCC" w:rsidRDefault="00E76FCC" w:rsidP="00E76FCC">
      <w:pPr>
        <w:framePr w:hSpace="180" w:wrap="around" w:vAnchor="text" w:hAnchor="page" w:x="794" w:y="-539"/>
        <w:suppressOverlap/>
      </w:pPr>
      <w:r>
        <w:t xml:space="preserve">      </w:t>
      </w:r>
      <w:r>
        <w:tab/>
        <w:t xml:space="preserve">   </w:t>
      </w:r>
      <w:r w:rsidRPr="0062707B">
        <w:t xml:space="preserve">9x = 16 x 112 </w:t>
      </w:r>
    </w:p>
    <w:p w14:paraId="734A229A" w14:textId="77777777" w:rsidR="00E76FCC" w:rsidRPr="0062707B" w:rsidRDefault="00E76FCC" w:rsidP="00E76FCC">
      <w:pPr>
        <w:framePr w:hSpace="180" w:wrap="around" w:vAnchor="text" w:hAnchor="page" w:x="794" w:y="-539"/>
        <w:ind w:firstLine="450"/>
        <w:suppressOverlap/>
      </w:pPr>
      <w:r>
        <w:t xml:space="preserve">        </w:t>
      </w:r>
      <w:r w:rsidRPr="009E6487">
        <w:rPr>
          <w:position w:val="-60"/>
        </w:rPr>
        <w:object w:dxaOrig="2299" w:dyaOrig="1320" w14:anchorId="6F36D33D">
          <v:shape id="_x0000_i1097" type="#_x0000_t75" style="width:114.5pt;height:66pt" o:ole="">
            <v:imagedata r:id="rId149" o:title=""/>
          </v:shape>
          <o:OLEObject Type="Embed" ProgID="Equation.DSMT4" ShapeID="_x0000_i1097" DrawAspect="Content" ObjectID="_1780941223" r:id="rId150"/>
        </w:object>
      </w:r>
    </w:p>
    <w:p w14:paraId="7E1E63F4" w14:textId="77777777" w:rsidR="00E76FCC" w:rsidRPr="0062707B" w:rsidRDefault="00E76FCC" w:rsidP="00E76FCC">
      <w:pPr>
        <w:framePr w:hSpace="180" w:wrap="around" w:vAnchor="text" w:hAnchor="page" w:x="794" w:y="-539"/>
        <w:suppressOverlap/>
      </w:pPr>
    </w:p>
    <w:p w14:paraId="6EED8B23" w14:textId="77777777" w:rsidR="00E76FCC" w:rsidRPr="0062707B" w:rsidRDefault="00E76FCC" w:rsidP="00E76FCC">
      <w:pPr>
        <w:framePr w:hSpace="180" w:wrap="around" w:vAnchor="text" w:hAnchor="page" w:x="794" w:y="-539"/>
        <w:suppressOverlap/>
      </w:pPr>
      <w:r>
        <w:t xml:space="preserve">     </w:t>
      </w:r>
      <w:r>
        <w:tab/>
      </w:r>
      <w:r w:rsidRPr="009E6487">
        <w:rPr>
          <w:position w:val="-24"/>
        </w:rPr>
        <w:object w:dxaOrig="360" w:dyaOrig="620" w14:anchorId="2552B137">
          <v:shape id="_x0000_i1098" type="#_x0000_t75" style="width:17.5pt;height:31pt" o:ole="">
            <v:imagedata r:id="rId151" o:title=""/>
          </v:shape>
          <o:OLEObject Type="Embed" ProgID="Equation.DSMT4" ShapeID="_x0000_i1098" DrawAspect="Content" ObjectID="_1780941224" r:id="rId152"/>
        </w:object>
      </w:r>
      <w:r w:rsidRPr="0062707B">
        <w:t xml:space="preserve"> </w:t>
      </w:r>
      <w:r w:rsidRPr="009E6487">
        <w:rPr>
          <w:position w:val="-24"/>
        </w:rPr>
        <w:object w:dxaOrig="1480" w:dyaOrig="620" w14:anchorId="70654DBD">
          <v:shape id="_x0000_i1099" type="#_x0000_t75" style="width:73.5pt;height:31pt" o:ole="">
            <v:imagedata r:id="rId153" o:title=""/>
          </v:shape>
          <o:OLEObject Type="Embed" ProgID="Equation.DSMT4" ShapeID="_x0000_i1099" DrawAspect="Content" ObjectID="_1780941225" r:id="rId154"/>
        </w:object>
      </w:r>
      <w:r w:rsidRPr="0062707B">
        <w:t xml:space="preserve">      </w:t>
      </w:r>
      <w:r>
        <w:t xml:space="preserve">       </w:t>
      </w:r>
      <w:r w:rsidRPr="0062707B">
        <w:t xml:space="preserve"> </w:t>
      </w:r>
    </w:p>
    <w:p w14:paraId="29FFB587" w14:textId="77777777" w:rsidR="00E76FCC" w:rsidRPr="0062707B" w:rsidRDefault="00E76FCC" w:rsidP="00E76FCC">
      <w:pPr>
        <w:framePr w:hSpace="180" w:wrap="around" w:vAnchor="text" w:hAnchor="page" w:x="794" w:y="-539"/>
        <w:suppressOverlap/>
      </w:pPr>
      <w:r>
        <w:t xml:space="preserve">   </w:t>
      </w:r>
      <w:r>
        <w:tab/>
        <w:t xml:space="preserve"> </w:t>
      </w:r>
      <w:r w:rsidRPr="009E6487">
        <w:rPr>
          <w:position w:val="-40"/>
        </w:rPr>
        <w:object w:dxaOrig="2380" w:dyaOrig="920" w14:anchorId="796445CA">
          <v:shape id="_x0000_i1100" type="#_x0000_t75" style="width:119pt;height:46pt" o:ole="">
            <v:imagedata r:id="rId155" o:title=""/>
          </v:shape>
          <o:OLEObject Type="Embed" ProgID="Equation.DSMT4" ShapeID="_x0000_i1100" DrawAspect="Content" ObjectID="_1780941226" r:id="rId156"/>
        </w:object>
      </w:r>
    </w:p>
    <w:p w14:paraId="51E3C09A" w14:textId="77777777" w:rsidR="00E76FCC" w:rsidRPr="0062707B" w:rsidRDefault="00E76FCC" w:rsidP="00E76FCC">
      <w:pPr>
        <w:framePr w:hSpace="180" w:wrap="around" w:vAnchor="text" w:hAnchor="page" w:x="794" w:y="-539"/>
        <w:suppressOverlap/>
      </w:pPr>
      <w:r w:rsidRPr="0062707B">
        <w:t>b)</w:t>
      </w:r>
      <w:r>
        <w:tab/>
      </w:r>
      <w:r w:rsidRPr="0062707B">
        <w:t xml:space="preserve"> Volume of hemisphere = </w:t>
      </w:r>
      <w:r>
        <w:t xml:space="preserve">  </w:t>
      </w:r>
      <w:r w:rsidRPr="009E6487">
        <w:rPr>
          <w:position w:val="-24"/>
        </w:rPr>
        <w:object w:dxaOrig="2260" w:dyaOrig="620" w14:anchorId="16D65996">
          <v:shape id="_x0000_i1101" type="#_x0000_t75" style="width:113pt;height:31pt" o:ole="">
            <v:imagedata r:id="rId157" o:title=""/>
          </v:shape>
          <o:OLEObject Type="Embed" ProgID="Equation.DSMT4" ShapeID="_x0000_i1101" DrawAspect="Content" ObjectID="_1780941227" r:id="rId158"/>
        </w:object>
      </w:r>
    </w:p>
    <w:p w14:paraId="2960B581" w14:textId="77777777" w:rsidR="00E76FCC" w:rsidRPr="0062707B" w:rsidRDefault="00E76FCC" w:rsidP="00E76FCC">
      <w:pPr>
        <w:framePr w:hSpace="180" w:wrap="around" w:vAnchor="text" w:hAnchor="page" w:x="794" w:y="-539"/>
        <w:suppressOverlap/>
      </w:pPr>
      <w:r w:rsidRPr="0062707B">
        <w:t xml:space="preserve">                     </w:t>
      </w:r>
      <w:r>
        <w:t xml:space="preserve">                                                    = 452.57</w:t>
      </w:r>
      <w:r w:rsidRPr="0062707B">
        <w:t xml:space="preserve">                             </w:t>
      </w:r>
      <w:r>
        <w:t xml:space="preserve">                              </w:t>
      </w:r>
    </w:p>
    <w:p w14:paraId="7E1FDC5E" w14:textId="77777777" w:rsidR="00E76FCC" w:rsidRPr="0062707B" w:rsidRDefault="00E76FCC" w:rsidP="00E76FCC">
      <w:pPr>
        <w:framePr w:hSpace="180" w:wrap="around" w:vAnchor="text" w:hAnchor="page" w:x="794" w:y="-539"/>
        <w:ind w:firstLine="720"/>
        <w:suppressOverlap/>
      </w:pPr>
      <w:r w:rsidRPr="009E6487">
        <w:rPr>
          <w:position w:val="-90"/>
        </w:rPr>
        <w:object w:dxaOrig="1560" w:dyaOrig="1920" w14:anchorId="38378511">
          <v:shape id="_x0000_i1102" type="#_x0000_t75" style="width:78pt;height:87pt" o:ole="">
            <v:imagedata r:id="rId159" o:title=""/>
          </v:shape>
          <o:OLEObject Type="Embed" ProgID="Equation.DSMT4" ShapeID="_x0000_i1102" DrawAspect="Content" ObjectID="_1780941228" r:id="rId160"/>
        </w:object>
      </w:r>
    </w:p>
    <w:p w14:paraId="2755FF6E" w14:textId="77777777" w:rsidR="00E76FCC" w:rsidRPr="0062707B" w:rsidRDefault="00E76FCC" w:rsidP="00E76FCC">
      <w:pPr>
        <w:framePr w:hSpace="180" w:wrap="around" w:vAnchor="text" w:hAnchor="page" w:x="794" w:y="-539"/>
        <w:ind w:firstLine="720"/>
        <w:suppressOverlap/>
      </w:pPr>
      <w:r w:rsidRPr="0062707B">
        <w:t xml:space="preserve">Total volume of solid = 452.57 + 339.429 </w:t>
      </w:r>
    </w:p>
    <w:p w14:paraId="2934ED6A" w14:textId="77777777" w:rsidR="0063424C" w:rsidRDefault="00E76FC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44F8B225" wp14:editId="13D70E89">
                <wp:simplePos x="0" y="0"/>
                <wp:positionH relativeFrom="column">
                  <wp:posOffset>-113475</wp:posOffset>
                </wp:positionH>
                <wp:positionV relativeFrom="paragraph">
                  <wp:posOffset>-433705</wp:posOffset>
                </wp:positionV>
                <wp:extent cx="7152640" cy="8632825"/>
                <wp:effectExtent l="0" t="0" r="10160" b="15875"/>
                <wp:wrapNone/>
                <wp:docPr id="453" name="Group 4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52640" cy="8632825"/>
                          <a:chOff x="0" y="0"/>
                          <a:chExt cx="7152831" cy="8633361"/>
                        </a:xfrm>
                      </wpg:grpSpPr>
                      <wps:wsp>
                        <wps:cNvPr id="454" name="AutoShape 131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715283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AutoShape 134"/>
                        <wps:cNvCnPr>
                          <a:cxnSpLocks noChangeShapeType="1"/>
                        </wps:cNvCnPr>
                        <wps:spPr bwMode="auto">
                          <a:xfrm>
                            <a:off x="0" y="11875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498764" y="11875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AutoShape 136"/>
                        <wps:cNvCnPr>
                          <a:cxnSpLocks noChangeShapeType="1"/>
                        </wps:cNvCnPr>
                        <wps:spPr bwMode="auto">
                          <a:xfrm>
                            <a:off x="7148945" y="11875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AutoShape 137"/>
                        <wps:cNvCnPr>
                          <a:cxnSpLocks noChangeShapeType="1"/>
                        </wps:cNvCnPr>
                        <wps:spPr bwMode="auto">
                          <a:xfrm>
                            <a:off x="5438899" y="0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5747657" y="0"/>
                            <a:ext cx="0" cy="861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AutoShape 139"/>
                        <wps:cNvCnPr>
                          <a:cxnSpLocks noChangeShapeType="1"/>
                        </wps:cNvCnPr>
                        <wps:spPr bwMode="auto">
                          <a:xfrm>
                            <a:off x="0" y="8633361"/>
                            <a:ext cx="71526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BE88CE" id="Group 453" o:spid="_x0000_s1026" style="position:absolute;margin-left:-8.95pt;margin-top:-34.15pt;width:563.2pt;height:679.75pt;z-index:251758592" coordsize="71528,863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">
                <v:shape id="AutoShape 131" o:spid="_x0000_s1027" type="#_x0000_t32" style="position:absolute;width:7152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"/>
                <v:shape id="AutoShape 134" o:spid="_x0000_s1028" type="#_x0000_t32" style="position:absolute;top:118;width:0;height:86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"/>
                <v:shape id="AutoShape 135" o:spid="_x0000_s1029" type="#_x0000_t32" style="position:absolute;left:4987;top:118;width:0;height:86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"/>
                <v:shape id="AutoShape 136" o:spid="_x0000_s1030" type="#_x0000_t32" style="position:absolute;left:71489;top:118;width:0;height:861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"/>
                <v:shape id="AutoShape 137" o:spid="_x0000_s1031" type="#_x0000_t32" style="position:absolute;left:54388;width:0;height:861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"/>
                <v:shape id="AutoShape 138" o:spid="_x0000_s1032" type="#_x0000_t32" style="position:absolute;left:57476;width:0;height:861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"/>
                <v:shape id="AutoShape 139" o:spid="_x0000_s1033" type="#_x0000_t32" style="position:absolute;top:86333;width:71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"/>
              </v:group>
            </w:pict>
          </mc:Fallback>
        </mc:AlternateContent>
      </w:r>
      <w:r w:rsidR="00497222">
        <w:t xml:space="preserve"> </w:t>
      </w:r>
    </w:p>
    <w:p w14:paraId="6E84B5CD" w14:textId="77777777" w:rsidR="0075633F" w:rsidRPr="0063424C" w:rsidRDefault="0043187A" w:rsidP="00E76FCC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62707B">
        <w:t xml:space="preserve">                              = 791.999cm</w:t>
      </w:r>
      <w:r w:rsidRPr="0062707B">
        <w:rPr>
          <w:vertAlign w:val="superscript"/>
        </w:rPr>
        <w:t>3</w:t>
      </w:r>
      <w:r w:rsidRPr="0062707B">
        <w:t xml:space="preserve"> </w:t>
      </w:r>
      <w:r w:rsidR="0063424C">
        <w:t xml:space="preserve"> </w:t>
      </w:r>
      <w:r w:rsidR="004266E3">
        <w:tab/>
      </w:r>
    </w:p>
    <w:sectPr w:rsidR="0075633F" w:rsidRPr="0063424C" w:rsidSect="00CC0FE9">
      <w:headerReference w:type="even" r:id="rId161"/>
      <w:headerReference w:type="default" r:id="rId162"/>
      <w:footerReference w:type="even" r:id="rId163"/>
      <w:footerReference w:type="default" r:id="rId164"/>
      <w:headerReference w:type="first" r:id="rId165"/>
      <w:footerReference w:type="first" r:id="rId166"/>
      <w:pgSz w:w="12240" w:h="15840"/>
      <w:pgMar w:top="720" w:right="720" w:bottom="45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327B524" w14:textId="77777777" w:rsidR="008C7E56" w:rsidRDefault="008C7E56" w:rsidP="00F212FA">
      <w:pPr>
        <w:spacing w:after="0" w:line="240" w:lineRule="auto"/>
      </w:pPr>
      <w:r>
        <w:separator/>
      </w:r>
    </w:p>
  </w:endnote>
  <w:endnote w:type="continuationSeparator" w:id="0">
    <w:p w14:paraId="76D94555" w14:textId="77777777" w:rsidR="008C7E56" w:rsidRDefault="008C7E56" w:rsidP="00F212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61AFD29" w14:textId="77777777" w:rsidR="00C20D83" w:rsidRDefault="00C20D8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719267510"/>
      <w:docPartObj>
        <w:docPartGallery w:val="Page Numbers (Bottom of Page)"/>
        <w:docPartUnique/>
      </w:docPartObj>
    </w:sdtPr>
    <w:sdtContent>
      <w:sdt>
        <w:sdtPr>
          <w:id w:val="-688607829"/>
          <w:docPartObj>
            <w:docPartGallery w:val="Page Numbers (Bottom of Page)"/>
            <w:docPartUnique/>
          </w:docPartObj>
        </w:sdtPr>
        <w:sdtEndPr>
          <w:rPr>
            <w:i/>
            <w:sz w:val="18"/>
          </w:rPr>
        </w:sdtEndPr>
        <w:sdtContent>
          <w:p w14:paraId="0E2DB6A8" w14:textId="1538203E" w:rsidR="0094763B" w:rsidRDefault="0094763B" w:rsidP="00A21DE2">
            <w:pPr>
              <w:pStyle w:val="Footer"/>
            </w:pPr>
            <w:r w:rsidRPr="00F3263F">
              <w:rPr>
                <w:i/>
                <w:sz w:val="18"/>
              </w:rPr>
              <w:t xml:space="preserve">© </w:t>
            </w:r>
            <w:r w:rsidR="00C20D83">
              <w:rPr>
                <w:i/>
                <w:sz w:val="18"/>
              </w:rPr>
              <w:t>F</w:t>
            </w:r>
            <w:r w:rsidR="00DB163D">
              <w:rPr>
                <w:i/>
                <w:sz w:val="18"/>
              </w:rPr>
              <w:t>orm Three End Term 2 2</w:t>
            </w:r>
            <w:r w:rsidR="00C20D83">
              <w:rPr>
                <w:i/>
                <w:sz w:val="18"/>
              </w:rPr>
              <w:t>024</w:t>
            </w:r>
            <w:r>
              <w:rPr>
                <w:i/>
                <w:sz w:val="18"/>
              </w:rPr>
              <w:t xml:space="preserve">                                  </w:t>
            </w:r>
            <w:r w:rsidR="001328DB">
              <w:fldChar w:fldCharType="begin"/>
            </w:r>
            <w:r w:rsidR="001328DB">
              <w:instrText xml:space="preserve"> PAGE   \* MERGEFORMAT </w:instrText>
            </w:r>
            <w:r w:rsidR="001328DB">
              <w:fldChar w:fldCharType="separate"/>
            </w:r>
            <w:r w:rsidR="001075C8">
              <w:rPr>
                <w:noProof/>
              </w:rPr>
              <w:t>1</w:t>
            </w:r>
            <w:r w:rsidR="001328DB">
              <w:rPr>
                <w:noProof/>
              </w:rPr>
              <w:fldChar w:fldCharType="end"/>
            </w:r>
            <w:r>
              <w:t xml:space="preserve">                                                                        </w:t>
            </w:r>
            <w:proofErr w:type="gramStart"/>
            <w:r>
              <w:rPr>
                <w:i/>
                <w:sz w:val="18"/>
              </w:rPr>
              <w:t xml:space="preserve">Maths </w:t>
            </w:r>
            <w:r w:rsidRPr="001B125D">
              <w:rPr>
                <w:i/>
                <w:sz w:val="18"/>
              </w:rPr>
              <w:t xml:space="preserve"> 2</w:t>
            </w:r>
            <w:proofErr w:type="gramEnd"/>
          </w:p>
        </w:sdtContent>
      </w:sdt>
      <w:p w14:paraId="0AC5027B" w14:textId="77777777" w:rsidR="0094763B" w:rsidRDefault="0094763B" w:rsidP="00A21DE2">
        <w:pPr>
          <w:pStyle w:val="Footer"/>
          <w:jc w:val="center"/>
        </w:pPr>
        <w:r>
          <w:t xml:space="preserve"> </w:t>
        </w:r>
      </w:p>
    </w:sdtContent>
  </w:sdt>
  <w:p w14:paraId="42FCEC0B" w14:textId="77777777" w:rsidR="0094763B" w:rsidRDefault="0094763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075955F" w14:textId="77777777" w:rsidR="00C20D83" w:rsidRDefault="00C20D8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586BFC7" w14:textId="77777777" w:rsidR="008C7E56" w:rsidRDefault="008C7E56" w:rsidP="00F212FA">
      <w:pPr>
        <w:spacing w:after="0" w:line="240" w:lineRule="auto"/>
      </w:pPr>
      <w:r>
        <w:separator/>
      </w:r>
    </w:p>
  </w:footnote>
  <w:footnote w:type="continuationSeparator" w:id="0">
    <w:p w14:paraId="18559320" w14:textId="77777777" w:rsidR="008C7E56" w:rsidRDefault="008C7E56" w:rsidP="00F212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7F90C12" w14:textId="77777777" w:rsidR="00C20D83" w:rsidRDefault="00C20D8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B72A8E" w14:textId="77777777" w:rsidR="00C20D83" w:rsidRDefault="00C20D8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0914861" w14:textId="77777777" w:rsidR="00C20D83" w:rsidRDefault="00C20D8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E7A6D61"/>
    <w:multiLevelType w:val="hybridMultilevel"/>
    <w:tmpl w:val="4B0208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89805798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935F1"/>
    <w:rsid w:val="0000467A"/>
    <w:rsid w:val="00026C7A"/>
    <w:rsid w:val="00064F3B"/>
    <w:rsid w:val="00085457"/>
    <w:rsid w:val="000B2038"/>
    <w:rsid w:val="001075C8"/>
    <w:rsid w:val="001162AA"/>
    <w:rsid w:val="001328DB"/>
    <w:rsid w:val="00171F56"/>
    <w:rsid w:val="00176FD9"/>
    <w:rsid w:val="001B18DE"/>
    <w:rsid w:val="001D33E2"/>
    <w:rsid w:val="001D39E4"/>
    <w:rsid w:val="001E773A"/>
    <w:rsid w:val="001F1683"/>
    <w:rsid w:val="001F674B"/>
    <w:rsid w:val="002223DF"/>
    <w:rsid w:val="00260BB9"/>
    <w:rsid w:val="00277344"/>
    <w:rsid w:val="00285208"/>
    <w:rsid w:val="002935F1"/>
    <w:rsid w:val="00296A21"/>
    <w:rsid w:val="002D17FB"/>
    <w:rsid w:val="00360243"/>
    <w:rsid w:val="003C15B0"/>
    <w:rsid w:val="003C4D6D"/>
    <w:rsid w:val="003F7F86"/>
    <w:rsid w:val="00423520"/>
    <w:rsid w:val="004266E3"/>
    <w:rsid w:val="0043187A"/>
    <w:rsid w:val="00442EAE"/>
    <w:rsid w:val="004436D1"/>
    <w:rsid w:val="00466E70"/>
    <w:rsid w:val="00470FA8"/>
    <w:rsid w:val="00472D12"/>
    <w:rsid w:val="00497222"/>
    <w:rsid w:val="004F403E"/>
    <w:rsid w:val="004F78BC"/>
    <w:rsid w:val="00500ABB"/>
    <w:rsid w:val="00542CAE"/>
    <w:rsid w:val="005927EF"/>
    <w:rsid w:val="005C2364"/>
    <w:rsid w:val="006038AC"/>
    <w:rsid w:val="0060729E"/>
    <w:rsid w:val="0062375B"/>
    <w:rsid w:val="0063424C"/>
    <w:rsid w:val="00652FB4"/>
    <w:rsid w:val="0066402E"/>
    <w:rsid w:val="006F08FB"/>
    <w:rsid w:val="006F50A5"/>
    <w:rsid w:val="007359DD"/>
    <w:rsid w:val="00744CF4"/>
    <w:rsid w:val="0075633F"/>
    <w:rsid w:val="007711E7"/>
    <w:rsid w:val="0078688A"/>
    <w:rsid w:val="007926B7"/>
    <w:rsid w:val="00796905"/>
    <w:rsid w:val="007F3360"/>
    <w:rsid w:val="008505BA"/>
    <w:rsid w:val="00880706"/>
    <w:rsid w:val="00886314"/>
    <w:rsid w:val="00894C6F"/>
    <w:rsid w:val="008C1D29"/>
    <w:rsid w:val="008C6444"/>
    <w:rsid w:val="008C7E56"/>
    <w:rsid w:val="008E3BA7"/>
    <w:rsid w:val="008E50F3"/>
    <w:rsid w:val="00920B98"/>
    <w:rsid w:val="009244F6"/>
    <w:rsid w:val="009459CC"/>
    <w:rsid w:val="0094763B"/>
    <w:rsid w:val="0097715A"/>
    <w:rsid w:val="00990C8F"/>
    <w:rsid w:val="009A4E51"/>
    <w:rsid w:val="009B7339"/>
    <w:rsid w:val="00A05533"/>
    <w:rsid w:val="00A21DE2"/>
    <w:rsid w:val="00A66D1B"/>
    <w:rsid w:val="00A94359"/>
    <w:rsid w:val="00AB7EE4"/>
    <w:rsid w:val="00AC022F"/>
    <w:rsid w:val="00AF183A"/>
    <w:rsid w:val="00B03AA8"/>
    <w:rsid w:val="00B51307"/>
    <w:rsid w:val="00B623DC"/>
    <w:rsid w:val="00BE2077"/>
    <w:rsid w:val="00C06CCF"/>
    <w:rsid w:val="00C20D83"/>
    <w:rsid w:val="00C358E0"/>
    <w:rsid w:val="00C430C5"/>
    <w:rsid w:val="00C6148D"/>
    <w:rsid w:val="00C71950"/>
    <w:rsid w:val="00CA185C"/>
    <w:rsid w:val="00CC0FE9"/>
    <w:rsid w:val="00D46797"/>
    <w:rsid w:val="00D91B56"/>
    <w:rsid w:val="00DB163D"/>
    <w:rsid w:val="00DB538E"/>
    <w:rsid w:val="00DD601D"/>
    <w:rsid w:val="00DE23F4"/>
    <w:rsid w:val="00E36224"/>
    <w:rsid w:val="00E54C7A"/>
    <w:rsid w:val="00E71AC3"/>
    <w:rsid w:val="00E72816"/>
    <w:rsid w:val="00E76FCC"/>
    <w:rsid w:val="00EA1565"/>
    <w:rsid w:val="00EA27EB"/>
    <w:rsid w:val="00EA359E"/>
    <w:rsid w:val="00EB248F"/>
    <w:rsid w:val="00EB4E5C"/>
    <w:rsid w:val="00EE2328"/>
    <w:rsid w:val="00EE286B"/>
    <w:rsid w:val="00F212FA"/>
    <w:rsid w:val="00F35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97F125"/>
  <w15:docId w15:val="{ED55ABC9-7DFB-4EA6-90B0-0DDE9079EE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212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12FA"/>
  </w:style>
  <w:style w:type="paragraph" w:styleId="Footer">
    <w:name w:val="footer"/>
    <w:basedOn w:val="Normal"/>
    <w:link w:val="FooterChar"/>
    <w:uiPriority w:val="99"/>
    <w:unhideWhenUsed/>
    <w:rsid w:val="00F212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12FA"/>
  </w:style>
  <w:style w:type="character" w:styleId="PlaceholderText">
    <w:name w:val="Placeholder Text"/>
    <w:basedOn w:val="DefaultParagraphFont"/>
    <w:uiPriority w:val="99"/>
    <w:semiHidden/>
    <w:rsid w:val="00AB7EE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7E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7EE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B733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AF18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7.wmf"/><Relationship Id="rId139" Type="http://schemas.openxmlformats.org/officeDocument/2006/relationships/image" Target="media/image6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header" Target="header1.xml"/><Relationship Id="rId16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2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png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5.png"/><Relationship Id="rId146" Type="http://schemas.openxmlformats.org/officeDocument/2006/relationships/oleObject" Target="embeddings/oleObject71.bin"/><Relationship Id="rId16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3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image" Target="media/image49.png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6.png"/><Relationship Id="rId163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png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1.wmf"/><Relationship Id="rId165" Type="http://schemas.openxmlformats.org/officeDocument/2006/relationships/header" Target="header3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png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55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000FF6-0765-48CC-8030-AC4610B525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1</Pages>
  <Words>563</Words>
  <Characters>321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est</dc:creator>
  <cp:lastModifiedBy>user</cp:lastModifiedBy>
  <cp:revision>26</cp:revision>
  <dcterms:created xsi:type="dcterms:W3CDTF">2018-06-12T08:49:00Z</dcterms:created>
  <dcterms:modified xsi:type="dcterms:W3CDTF">2024-06-26T18:03:00Z</dcterms:modified>
</cp:coreProperties>
</file>